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8" r:id="rId3"/>
    <p:sldId id="260" r:id="rId4"/>
    <p:sldId id="273" r:id="rId5"/>
    <p:sldId id="261" r:id="rId6"/>
    <p:sldId id="262" r:id="rId7"/>
    <p:sldId id="268" r:id="rId8"/>
    <p:sldId id="263" r:id="rId9"/>
    <p:sldId id="269" r:id="rId10"/>
    <p:sldId id="272" r:id="rId11"/>
    <p:sldId id="270" r:id="rId12"/>
    <p:sldId id="271" r:id="rId13"/>
    <p:sldId id="257" r:id="rId14"/>
    <p:sldId id="259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482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5" autoAdjust="0"/>
    <p:restoredTop sz="94660"/>
  </p:normalViewPr>
  <p:slideViewPr>
    <p:cSldViewPr snapToGrid="0">
      <p:cViewPr varScale="1">
        <p:scale>
          <a:sx n="82" d="100"/>
          <a:sy n="82" d="100"/>
        </p:scale>
        <p:origin x="643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erendipity\Attention_RBF\&#30005;&#27969;&#39588;&#38477;&#25968;&#25454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0703'!$E$1</c:f>
              <c:strCache>
                <c:ptCount val="1"/>
                <c:pt idx="0">
                  <c:v>A电流</c:v>
                </c:pt>
              </c:strCache>
            </c:strRef>
          </c:tx>
          <c:spPr>
            <a:ln w="222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'0703'!$D$2:$D$97</c:f>
              <c:strCache>
                <c:ptCount val="96"/>
                <c:pt idx="0">
                  <c:v>00:00</c:v>
                </c:pt>
                <c:pt idx="1">
                  <c:v>00:15</c:v>
                </c:pt>
                <c:pt idx="2">
                  <c:v>00:30</c:v>
                </c:pt>
                <c:pt idx="3">
                  <c:v>00:45</c:v>
                </c:pt>
                <c:pt idx="4">
                  <c:v>01:00</c:v>
                </c:pt>
                <c:pt idx="5">
                  <c:v>01:15</c:v>
                </c:pt>
                <c:pt idx="6">
                  <c:v>01:30</c:v>
                </c:pt>
                <c:pt idx="7">
                  <c:v>01:45</c:v>
                </c:pt>
                <c:pt idx="8">
                  <c:v>02:00</c:v>
                </c:pt>
                <c:pt idx="9">
                  <c:v>02:15</c:v>
                </c:pt>
                <c:pt idx="10">
                  <c:v>02:30</c:v>
                </c:pt>
                <c:pt idx="11">
                  <c:v>02:45</c:v>
                </c:pt>
                <c:pt idx="12">
                  <c:v>03:00</c:v>
                </c:pt>
                <c:pt idx="13">
                  <c:v>03:15</c:v>
                </c:pt>
                <c:pt idx="14">
                  <c:v>03:30</c:v>
                </c:pt>
                <c:pt idx="15">
                  <c:v>03:45</c:v>
                </c:pt>
                <c:pt idx="16">
                  <c:v>04:00</c:v>
                </c:pt>
                <c:pt idx="17">
                  <c:v>04:15</c:v>
                </c:pt>
                <c:pt idx="18">
                  <c:v>04:30</c:v>
                </c:pt>
                <c:pt idx="19">
                  <c:v>04:45</c:v>
                </c:pt>
                <c:pt idx="20">
                  <c:v>05:00</c:v>
                </c:pt>
                <c:pt idx="21">
                  <c:v>05:15</c:v>
                </c:pt>
                <c:pt idx="22">
                  <c:v>05:30</c:v>
                </c:pt>
                <c:pt idx="23">
                  <c:v>05:45</c:v>
                </c:pt>
                <c:pt idx="24">
                  <c:v>06:00</c:v>
                </c:pt>
                <c:pt idx="25">
                  <c:v>06:15</c:v>
                </c:pt>
                <c:pt idx="26">
                  <c:v>06:30</c:v>
                </c:pt>
                <c:pt idx="27">
                  <c:v>06:45</c:v>
                </c:pt>
                <c:pt idx="28">
                  <c:v>07:00</c:v>
                </c:pt>
                <c:pt idx="29">
                  <c:v>07:15</c:v>
                </c:pt>
                <c:pt idx="30">
                  <c:v>07:30</c:v>
                </c:pt>
                <c:pt idx="31">
                  <c:v>07:45</c:v>
                </c:pt>
                <c:pt idx="32">
                  <c:v>08:00</c:v>
                </c:pt>
                <c:pt idx="33">
                  <c:v>08:15</c:v>
                </c:pt>
                <c:pt idx="34">
                  <c:v>08:30</c:v>
                </c:pt>
                <c:pt idx="35">
                  <c:v>08:45</c:v>
                </c:pt>
                <c:pt idx="36">
                  <c:v>09:00</c:v>
                </c:pt>
                <c:pt idx="37">
                  <c:v>09:15</c:v>
                </c:pt>
                <c:pt idx="38">
                  <c:v>09:30</c:v>
                </c:pt>
                <c:pt idx="39">
                  <c:v>09:45</c:v>
                </c:pt>
                <c:pt idx="40">
                  <c:v>10:00</c:v>
                </c:pt>
                <c:pt idx="41">
                  <c:v>10:15</c:v>
                </c:pt>
                <c:pt idx="42">
                  <c:v>10:30</c:v>
                </c:pt>
                <c:pt idx="43">
                  <c:v>10:45</c:v>
                </c:pt>
                <c:pt idx="44">
                  <c:v>11:00</c:v>
                </c:pt>
                <c:pt idx="45">
                  <c:v>11:15</c:v>
                </c:pt>
                <c:pt idx="46">
                  <c:v>11:30</c:v>
                </c:pt>
                <c:pt idx="47">
                  <c:v>11:45</c:v>
                </c:pt>
                <c:pt idx="48">
                  <c:v>12:00</c:v>
                </c:pt>
                <c:pt idx="49">
                  <c:v>12:15</c:v>
                </c:pt>
                <c:pt idx="50">
                  <c:v>12:30</c:v>
                </c:pt>
                <c:pt idx="51">
                  <c:v>12:45</c:v>
                </c:pt>
                <c:pt idx="52">
                  <c:v>13:00</c:v>
                </c:pt>
                <c:pt idx="53">
                  <c:v>13:15</c:v>
                </c:pt>
                <c:pt idx="54">
                  <c:v>13:30</c:v>
                </c:pt>
                <c:pt idx="55">
                  <c:v>13:45</c:v>
                </c:pt>
                <c:pt idx="56">
                  <c:v>14:00</c:v>
                </c:pt>
                <c:pt idx="57">
                  <c:v>14:15</c:v>
                </c:pt>
                <c:pt idx="58">
                  <c:v>14:30</c:v>
                </c:pt>
                <c:pt idx="59">
                  <c:v>14:45</c:v>
                </c:pt>
                <c:pt idx="60">
                  <c:v>15:00</c:v>
                </c:pt>
                <c:pt idx="61">
                  <c:v>15:15</c:v>
                </c:pt>
                <c:pt idx="62">
                  <c:v>15:30</c:v>
                </c:pt>
                <c:pt idx="63">
                  <c:v>15:45</c:v>
                </c:pt>
                <c:pt idx="64">
                  <c:v>16:00</c:v>
                </c:pt>
                <c:pt idx="65">
                  <c:v>16:15</c:v>
                </c:pt>
                <c:pt idx="66">
                  <c:v>16:30</c:v>
                </c:pt>
                <c:pt idx="67">
                  <c:v>16:45</c:v>
                </c:pt>
                <c:pt idx="68">
                  <c:v>17:00</c:v>
                </c:pt>
                <c:pt idx="69">
                  <c:v>17:15</c:v>
                </c:pt>
                <c:pt idx="70">
                  <c:v>17:30</c:v>
                </c:pt>
                <c:pt idx="71">
                  <c:v>17:45</c:v>
                </c:pt>
                <c:pt idx="72">
                  <c:v>18:00</c:v>
                </c:pt>
                <c:pt idx="73">
                  <c:v>18:15</c:v>
                </c:pt>
                <c:pt idx="74">
                  <c:v>18:30</c:v>
                </c:pt>
                <c:pt idx="75">
                  <c:v>18:45</c:v>
                </c:pt>
                <c:pt idx="76">
                  <c:v>19:00</c:v>
                </c:pt>
                <c:pt idx="77">
                  <c:v>19:15</c:v>
                </c:pt>
                <c:pt idx="78">
                  <c:v>19:30</c:v>
                </c:pt>
                <c:pt idx="79">
                  <c:v>19:45</c:v>
                </c:pt>
                <c:pt idx="80">
                  <c:v>20:00</c:v>
                </c:pt>
                <c:pt idx="81">
                  <c:v>20:15</c:v>
                </c:pt>
                <c:pt idx="82">
                  <c:v>20:30</c:v>
                </c:pt>
                <c:pt idx="83">
                  <c:v>20:45</c:v>
                </c:pt>
                <c:pt idx="84">
                  <c:v>21:00</c:v>
                </c:pt>
                <c:pt idx="85">
                  <c:v>21:15</c:v>
                </c:pt>
                <c:pt idx="86">
                  <c:v>21:30</c:v>
                </c:pt>
                <c:pt idx="87">
                  <c:v>21:45</c:v>
                </c:pt>
                <c:pt idx="88">
                  <c:v>22:00</c:v>
                </c:pt>
                <c:pt idx="89">
                  <c:v>22:15</c:v>
                </c:pt>
                <c:pt idx="90">
                  <c:v>22:30</c:v>
                </c:pt>
                <c:pt idx="91">
                  <c:v>22:45</c:v>
                </c:pt>
                <c:pt idx="92">
                  <c:v>23:00</c:v>
                </c:pt>
                <c:pt idx="93">
                  <c:v>23:15</c:v>
                </c:pt>
                <c:pt idx="94">
                  <c:v>23:30</c:v>
                </c:pt>
                <c:pt idx="95">
                  <c:v>23:45</c:v>
                </c:pt>
              </c:strCache>
            </c:strRef>
          </c:cat>
          <c:val>
            <c:numRef>
              <c:f>'0703'!$E$2:$E$97</c:f>
              <c:numCache>
                <c:formatCode>General</c:formatCode>
                <c:ptCount val="96"/>
                <c:pt idx="0">
                  <c:v>0.57999999999999996</c:v>
                </c:pt>
                <c:pt idx="1">
                  <c:v>0.64</c:v>
                </c:pt>
                <c:pt idx="2">
                  <c:v>0.63</c:v>
                </c:pt>
                <c:pt idx="3">
                  <c:v>0.6</c:v>
                </c:pt>
                <c:pt idx="4">
                  <c:v>0.62</c:v>
                </c:pt>
                <c:pt idx="5">
                  <c:v>0.59</c:v>
                </c:pt>
                <c:pt idx="6">
                  <c:v>0.62</c:v>
                </c:pt>
                <c:pt idx="7">
                  <c:v>0.56000000000000005</c:v>
                </c:pt>
                <c:pt idx="8">
                  <c:v>0.61</c:v>
                </c:pt>
                <c:pt idx="9">
                  <c:v>0.62</c:v>
                </c:pt>
                <c:pt idx="10">
                  <c:v>0.56999999999999995</c:v>
                </c:pt>
                <c:pt idx="11">
                  <c:v>0.54</c:v>
                </c:pt>
                <c:pt idx="12">
                  <c:v>0.54</c:v>
                </c:pt>
                <c:pt idx="13">
                  <c:v>0.53</c:v>
                </c:pt>
                <c:pt idx="14">
                  <c:v>0.54</c:v>
                </c:pt>
                <c:pt idx="15">
                  <c:v>0.53</c:v>
                </c:pt>
                <c:pt idx="16">
                  <c:v>0.45</c:v>
                </c:pt>
                <c:pt idx="17">
                  <c:v>0.51</c:v>
                </c:pt>
                <c:pt idx="18">
                  <c:v>0.54</c:v>
                </c:pt>
                <c:pt idx="19">
                  <c:v>0.5</c:v>
                </c:pt>
                <c:pt idx="20">
                  <c:v>0.43</c:v>
                </c:pt>
                <c:pt idx="21">
                  <c:v>0.47</c:v>
                </c:pt>
                <c:pt idx="22">
                  <c:v>0.42</c:v>
                </c:pt>
                <c:pt idx="23">
                  <c:v>0.44</c:v>
                </c:pt>
                <c:pt idx="24">
                  <c:v>0.47</c:v>
                </c:pt>
                <c:pt idx="25">
                  <c:v>0.42</c:v>
                </c:pt>
                <c:pt idx="26">
                  <c:v>0.41</c:v>
                </c:pt>
                <c:pt idx="27">
                  <c:v>0.5</c:v>
                </c:pt>
                <c:pt idx="28">
                  <c:v>0.53</c:v>
                </c:pt>
                <c:pt idx="29">
                  <c:v>0.44</c:v>
                </c:pt>
                <c:pt idx="30">
                  <c:v>0.4</c:v>
                </c:pt>
                <c:pt idx="31">
                  <c:v>0.43</c:v>
                </c:pt>
                <c:pt idx="32">
                  <c:v>0.54</c:v>
                </c:pt>
                <c:pt idx="33">
                  <c:v>0.4</c:v>
                </c:pt>
                <c:pt idx="34">
                  <c:v>0.39</c:v>
                </c:pt>
                <c:pt idx="35">
                  <c:v>0.41</c:v>
                </c:pt>
                <c:pt idx="36">
                  <c:v>0.56999999999999995</c:v>
                </c:pt>
                <c:pt idx="37">
                  <c:v>0.8</c:v>
                </c:pt>
                <c:pt idx="38">
                  <c:v>0.67</c:v>
                </c:pt>
                <c:pt idx="39">
                  <c:v>0.7</c:v>
                </c:pt>
                <c:pt idx="40">
                  <c:v>0.88</c:v>
                </c:pt>
                <c:pt idx="41">
                  <c:v>0.82</c:v>
                </c:pt>
                <c:pt idx="42">
                  <c:v>0.87</c:v>
                </c:pt>
                <c:pt idx="43">
                  <c:v>0.9</c:v>
                </c:pt>
                <c:pt idx="44">
                  <c:v>0.87</c:v>
                </c:pt>
                <c:pt idx="45">
                  <c:v>0.93</c:v>
                </c:pt>
                <c:pt idx="46">
                  <c:v>0.96</c:v>
                </c:pt>
                <c:pt idx="47">
                  <c:v>0.93</c:v>
                </c:pt>
                <c:pt idx="48">
                  <c:v>1.05</c:v>
                </c:pt>
                <c:pt idx="49">
                  <c:v>0.97</c:v>
                </c:pt>
                <c:pt idx="50">
                  <c:v>1.03</c:v>
                </c:pt>
                <c:pt idx="51">
                  <c:v>0.93</c:v>
                </c:pt>
                <c:pt idx="52">
                  <c:v>0.97</c:v>
                </c:pt>
                <c:pt idx="53">
                  <c:v>0.92</c:v>
                </c:pt>
                <c:pt idx="54">
                  <c:v>0.92</c:v>
                </c:pt>
                <c:pt idx="55">
                  <c:v>0.96</c:v>
                </c:pt>
                <c:pt idx="56">
                  <c:v>0.91</c:v>
                </c:pt>
                <c:pt idx="57">
                  <c:v>0.92</c:v>
                </c:pt>
                <c:pt idx="58">
                  <c:v>1.03</c:v>
                </c:pt>
                <c:pt idx="59">
                  <c:v>0.93</c:v>
                </c:pt>
                <c:pt idx="60">
                  <c:v>0.99</c:v>
                </c:pt>
                <c:pt idx="61">
                  <c:v>0.95</c:v>
                </c:pt>
                <c:pt idx="62">
                  <c:v>0.91</c:v>
                </c:pt>
                <c:pt idx="63">
                  <c:v>0.82</c:v>
                </c:pt>
                <c:pt idx="64">
                  <c:v>0.8</c:v>
                </c:pt>
                <c:pt idx="65">
                  <c:v>0.79</c:v>
                </c:pt>
                <c:pt idx="66">
                  <c:v>0.79</c:v>
                </c:pt>
                <c:pt idx="67">
                  <c:v>0.78</c:v>
                </c:pt>
                <c:pt idx="68">
                  <c:v>0.87</c:v>
                </c:pt>
                <c:pt idx="69">
                  <c:v>0.83</c:v>
                </c:pt>
                <c:pt idx="70">
                  <c:v>0.83</c:v>
                </c:pt>
                <c:pt idx="71">
                  <c:v>0.86</c:v>
                </c:pt>
                <c:pt idx="72">
                  <c:v>0.8</c:v>
                </c:pt>
                <c:pt idx="73">
                  <c:v>0.47</c:v>
                </c:pt>
                <c:pt idx="74">
                  <c:v>0.47</c:v>
                </c:pt>
                <c:pt idx="75">
                  <c:v>0.59</c:v>
                </c:pt>
                <c:pt idx="76">
                  <c:v>0.56999999999999995</c:v>
                </c:pt>
                <c:pt idx="77">
                  <c:v>0.63</c:v>
                </c:pt>
                <c:pt idx="78">
                  <c:v>0.6</c:v>
                </c:pt>
                <c:pt idx="79">
                  <c:v>0.56999999999999995</c:v>
                </c:pt>
                <c:pt idx="80">
                  <c:v>0.55000000000000004</c:v>
                </c:pt>
                <c:pt idx="81">
                  <c:v>0.54</c:v>
                </c:pt>
                <c:pt idx="82">
                  <c:v>0.49</c:v>
                </c:pt>
                <c:pt idx="83">
                  <c:v>0.57999999999999996</c:v>
                </c:pt>
                <c:pt idx="84">
                  <c:v>0.69</c:v>
                </c:pt>
                <c:pt idx="85">
                  <c:v>0.63</c:v>
                </c:pt>
                <c:pt idx="86">
                  <c:v>0.59</c:v>
                </c:pt>
                <c:pt idx="87">
                  <c:v>0.55000000000000004</c:v>
                </c:pt>
                <c:pt idx="88">
                  <c:v>0.43</c:v>
                </c:pt>
                <c:pt idx="89">
                  <c:v>0.52</c:v>
                </c:pt>
                <c:pt idx="90">
                  <c:v>0.5</c:v>
                </c:pt>
                <c:pt idx="91">
                  <c:v>0.59</c:v>
                </c:pt>
                <c:pt idx="92">
                  <c:v>0.63</c:v>
                </c:pt>
                <c:pt idx="93">
                  <c:v>0.61</c:v>
                </c:pt>
                <c:pt idx="94">
                  <c:v>0.65</c:v>
                </c:pt>
                <c:pt idx="95">
                  <c:v>0.6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75C1-4AD8-A5D1-2D4D8E97FB5C}"/>
            </c:ext>
          </c:extLst>
        </c:ser>
        <c:ser>
          <c:idx val="1"/>
          <c:order val="1"/>
          <c:tx>
            <c:strRef>
              <c:f>'0703'!$F$1</c:f>
              <c:strCache>
                <c:ptCount val="1"/>
                <c:pt idx="0">
                  <c:v>B电流</c:v>
                </c:pt>
              </c:strCache>
            </c:strRef>
          </c:tx>
          <c:spPr>
            <a:ln w="222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'0703'!$D$2:$D$97</c:f>
              <c:strCache>
                <c:ptCount val="96"/>
                <c:pt idx="0">
                  <c:v>00:00</c:v>
                </c:pt>
                <c:pt idx="1">
                  <c:v>00:15</c:v>
                </c:pt>
                <c:pt idx="2">
                  <c:v>00:30</c:v>
                </c:pt>
                <c:pt idx="3">
                  <c:v>00:45</c:v>
                </c:pt>
                <c:pt idx="4">
                  <c:v>01:00</c:v>
                </c:pt>
                <c:pt idx="5">
                  <c:v>01:15</c:v>
                </c:pt>
                <c:pt idx="6">
                  <c:v>01:30</c:v>
                </c:pt>
                <c:pt idx="7">
                  <c:v>01:45</c:v>
                </c:pt>
                <c:pt idx="8">
                  <c:v>02:00</c:v>
                </c:pt>
                <c:pt idx="9">
                  <c:v>02:15</c:v>
                </c:pt>
                <c:pt idx="10">
                  <c:v>02:30</c:v>
                </c:pt>
                <c:pt idx="11">
                  <c:v>02:45</c:v>
                </c:pt>
                <c:pt idx="12">
                  <c:v>03:00</c:v>
                </c:pt>
                <c:pt idx="13">
                  <c:v>03:15</c:v>
                </c:pt>
                <c:pt idx="14">
                  <c:v>03:30</c:v>
                </c:pt>
                <c:pt idx="15">
                  <c:v>03:45</c:v>
                </c:pt>
                <c:pt idx="16">
                  <c:v>04:00</c:v>
                </c:pt>
                <c:pt idx="17">
                  <c:v>04:15</c:v>
                </c:pt>
                <c:pt idx="18">
                  <c:v>04:30</c:v>
                </c:pt>
                <c:pt idx="19">
                  <c:v>04:45</c:v>
                </c:pt>
                <c:pt idx="20">
                  <c:v>05:00</c:v>
                </c:pt>
                <c:pt idx="21">
                  <c:v>05:15</c:v>
                </c:pt>
                <c:pt idx="22">
                  <c:v>05:30</c:v>
                </c:pt>
                <c:pt idx="23">
                  <c:v>05:45</c:v>
                </c:pt>
                <c:pt idx="24">
                  <c:v>06:00</c:v>
                </c:pt>
                <c:pt idx="25">
                  <c:v>06:15</c:v>
                </c:pt>
                <c:pt idx="26">
                  <c:v>06:30</c:v>
                </c:pt>
                <c:pt idx="27">
                  <c:v>06:45</c:v>
                </c:pt>
                <c:pt idx="28">
                  <c:v>07:00</c:v>
                </c:pt>
                <c:pt idx="29">
                  <c:v>07:15</c:v>
                </c:pt>
                <c:pt idx="30">
                  <c:v>07:30</c:v>
                </c:pt>
                <c:pt idx="31">
                  <c:v>07:45</c:v>
                </c:pt>
                <c:pt idx="32">
                  <c:v>08:00</c:v>
                </c:pt>
                <c:pt idx="33">
                  <c:v>08:15</c:v>
                </c:pt>
                <c:pt idx="34">
                  <c:v>08:30</c:v>
                </c:pt>
                <c:pt idx="35">
                  <c:v>08:45</c:v>
                </c:pt>
                <c:pt idx="36">
                  <c:v>09:00</c:v>
                </c:pt>
                <c:pt idx="37">
                  <c:v>09:15</c:v>
                </c:pt>
                <c:pt idx="38">
                  <c:v>09:30</c:v>
                </c:pt>
                <c:pt idx="39">
                  <c:v>09:45</c:v>
                </c:pt>
                <c:pt idx="40">
                  <c:v>10:00</c:v>
                </c:pt>
                <c:pt idx="41">
                  <c:v>10:15</c:v>
                </c:pt>
                <c:pt idx="42">
                  <c:v>10:30</c:v>
                </c:pt>
                <c:pt idx="43">
                  <c:v>10:45</c:v>
                </c:pt>
                <c:pt idx="44">
                  <c:v>11:00</c:v>
                </c:pt>
                <c:pt idx="45">
                  <c:v>11:15</c:v>
                </c:pt>
                <c:pt idx="46">
                  <c:v>11:30</c:v>
                </c:pt>
                <c:pt idx="47">
                  <c:v>11:45</c:v>
                </c:pt>
                <c:pt idx="48">
                  <c:v>12:00</c:v>
                </c:pt>
                <c:pt idx="49">
                  <c:v>12:15</c:v>
                </c:pt>
                <c:pt idx="50">
                  <c:v>12:30</c:v>
                </c:pt>
                <c:pt idx="51">
                  <c:v>12:45</c:v>
                </c:pt>
                <c:pt idx="52">
                  <c:v>13:00</c:v>
                </c:pt>
                <c:pt idx="53">
                  <c:v>13:15</c:v>
                </c:pt>
                <c:pt idx="54">
                  <c:v>13:30</c:v>
                </c:pt>
                <c:pt idx="55">
                  <c:v>13:45</c:v>
                </c:pt>
                <c:pt idx="56">
                  <c:v>14:00</c:v>
                </c:pt>
                <c:pt idx="57">
                  <c:v>14:15</c:v>
                </c:pt>
                <c:pt idx="58">
                  <c:v>14:30</c:v>
                </c:pt>
                <c:pt idx="59">
                  <c:v>14:45</c:v>
                </c:pt>
                <c:pt idx="60">
                  <c:v>15:00</c:v>
                </c:pt>
                <c:pt idx="61">
                  <c:v>15:15</c:v>
                </c:pt>
                <c:pt idx="62">
                  <c:v>15:30</c:v>
                </c:pt>
                <c:pt idx="63">
                  <c:v>15:45</c:v>
                </c:pt>
                <c:pt idx="64">
                  <c:v>16:00</c:v>
                </c:pt>
                <c:pt idx="65">
                  <c:v>16:15</c:v>
                </c:pt>
                <c:pt idx="66">
                  <c:v>16:30</c:v>
                </c:pt>
                <c:pt idx="67">
                  <c:v>16:45</c:v>
                </c:pt>
                <c:pt idx="68">
                  <c:v>17:00</c:v>
                </c:pt>
                <c:pt idx="69">
                  <c:v>17:15</c:v>
                </c:pt>
                <c:pt idx="70">
                  <c:v>17:30</c:v>
                </c:pt>
                <c:pt idx="71">
                  <c:v>17:45</c:v>
                </c:pt>
                <c:pt idx="72">
                  <c:v>18:00</c:v>
                </c:pt>
                <c:pt idx="73">
                  <c:v>18:15</c:v>
                </c:pt>
                <c:pt idx="74">
                  <c:v>18:30</c:v>
                </c:pt>
                <c:pt idx="75">
                  <c:v>18:45</c:v>
                </c:pt>
                <c:pt idx="76">
                  <c:v>19:00</c:v>
                </c:pt>
                <c:pt idx="77">
                  <c:v>19:15</c:v>
                </c:pt>
                <c:pt idx="78">
                  <c:v>19:30</c:v>
                </c:pt>
                <c:pt idx="79">
                  <c:v>19:45</c:v>
                </c:pt>
                <c:pt idx="80">
                  <c:v>20:00</c:v>
                </c:pt>
                <c:pt idx="81">
                  <c:v>20:15</c:v>
                </c:pt>
                <c:pt idx="82">
                  <c:v>20:30</c:v>
                </c:pt>
                <c:pt idx="83">
                  <c:v>20:45</c:v>
                </c:pt>
                <c:pt idx="84">
                  <c:v>21:00</c:v>
                </c:pt>
                <c:pt idx="85">
                  <c:v>21:15</c:v>
                </c:pt>
                <c:pt idx="86">
                  <c:v>21:30</c:v>
                </c:pt>
                <c:pt idx="87">
                  <c:v>21:45</c:v>
                </c:pt>
                <c:pt idx="88">
                  <c:v>22:00</c:v>
                </c:pt>
                <c:pt idx="89">
                  <c:v>22:15</c:v>
                </c:pt>
                <c:pt idx="90">
                  <c:v>22:30</c:v>
                </c:pt>
                <c:pt idx="91">
                  <c:v>22:45</c:v>
                </c:pt>
                <c:pt idx="92">
                  <c:v>23:00</c:v>
                </c:pt>
                <c:pt idx="93">
                  <c:v>23:15</c:v>
                </c:pt>
                <c:pt idx="94">
                  <c:v>23:30</c:v>
                </c:pt>
                <c:pt idx="95">
                  <c:v>23:45</c:v>
                </c:pt>
              </c:strCache>
            </c:strRef>
          </c:cat>
          <c:val>
            <c:numRef>
              <c:f>'0703'!$F$2:$F$97</c:f>
              <c:numCache>
                <c:formatCode>General</c:formatCode>
                <c:ptCount val="96"/>
                <c:pt idx="0">
                  <c:v>0.51</c:v>
                </c:pt>
                <c:pt idx="1">
                  <c:v>0.46</c:v>
                </c:pt>
                <c:pt idx="2">
                  <c:v>0.49</c:v>
                </c:pt>
                <c:pt idx="3">
                  <c:v>0.44</c:v>
                </c:pt>
                <c:pt idx="4">
                  <c:v>0.42</c:v>
                </c:pt>
                <c:pt idx="5">
                  <c:v>0.44</c:v>
                </c:pt>
                <c:pt idx="6">
                  <c:v>0.44</c:v>
                </c:pt>
                <c:pt idx="7">
                  <c:v>0.38</c:v>
                </c:pt>
                <c:pt idx="8">
                  <c:v>0.42</c:v>
                </c:pt>
                <c:pt idx="9">
                  <c:v>0.39</c:v>
                </c:pt>
                <c:pt idx="10">
                  <c:v>0.37</c:v>
                </c:pt>
                <c:pt idx="11">
                  <c:v>0.38</c:v>
                </c:pt>
                <c:pt idx="12">
                  <c:v>0.36</c:v>
                </c:pt>
                <c:pt idx="13">
                  <c:v>0.32</c:v>
                </c:pt>
                <c:pt idx="14">
                  <c:v>0.39</c:v>
                </c:pt>
                <c:pt idx="15">
                  <c:v>0.38</c:v>
                </c:pt>
                <c:pt idx="16">
                  <c:v>0.35</c:v>
                </c:pt>
                <c:pt idx="17">
                  <c:v>0.37</c:v>
                </c:pt>
                <c:pt idx="18">
                  <c:v>0.37</c:v>
                </c:pt>
                <c:pt idx="19">
                  <c:v>0.33</c:v>
                </c:pt>
                <c:pt idx="20">
                  <c:v>0.35</c:v>
                </c:pt>
                <c:pt idx="21">
                  <c:v>0.35</c:v>
                </c:pt>
                <c:pt idx="22">
                  <c:v>0.35</c:v>
                </c:pt>
                <c:pt idx="23">
                  <c:v>0.3</c:v>
                </c:pt>
                <c:pt idx="24">
                  <c:v>0.28999999999999998</c:v>
                </c:pt>
                <c:pt idx="25">
                  <c:v>0.23</c:v>
                </c:pt>
                <c:pt idx="26">
                  <c:v>0.26</c:v>
                </c:pt>
                <c:pt idx="27">
                  <c:v>0.3</c:v>
                </c:pt>
                <c:pt idx="28">
                  <c:v>0.24</c:v>
                </c:pt>
                <c:pt idx="29">
                  <c:v>0.28000000000000003</c:v>
                </c:pt>
                <c:pt idx="30">
                  <c:v>0.24</c:v>
                </c:pt>
                <c:pt idx="31">
                  <c:v>0.27</c:v>
                </c:pt>
                <c:pt idx="32">
                  <c:v>0.3</c:v>
                </c:pt>
                <c:pt idx="33">
                  <c:v>0.38</c:v>
                </c:pt>
                <c:pt idx="34">
                  <c:v>0.25</c:v>
                </c:pt>
                <c:pt idx="35">
                  <c:v>0.32</c:v>
                </c:pt>
                <c:pt idx="36">
                  <c:v>0.36</c:v>
                </c:pt>
                <c:pt idx="37">
                  <c:v>0.4</c:v>
                </c:pt>
                <c:pt idx="38">
                  <c:v>0.37</c:v>
                </c:pt>
                <c:pt idx="39">
                  <c:v>0.44</c:v>
                </c:pt>
                <c:pt idx="40">
                  <c:v>0.47</c:v>
                </c:pt>
                <c:pt idx="41">
                  <c:v>0.5</c:v>
                </c:pt>
                <c:pt idx="42">
                  <c:v>0.52</c:v>
                </c:pt>
                <c:pt idx="43">
                  <c:v>0.55000000000000004</c:v>
                </c:pt>
                <c:pt idx="44">
                  <c:v>0.54</c:v>
                </c:pt>
                <c:pt idx="45">
                  <c:v>0.56000000000000005</c:v>
                </c:pt>
                <c:pt idx="46">
                  <c:v>0.62</c:v>
                </c:pt>
                <c:pt idx="47">
                  <c:v>0.59</c:v>
                </c:pt>
                <c:pt idx="48">
                  <c:v>0.63</c:v>
                </c:pt>
                <c:pt idx="49">
                  <c:v>0.66</c:v>
                </c:pt>
                <c:pt idx="50">
                  <c:v>0.62</c:v>
                </c:pt>
                <c:pt idx="51">
                  <c:v>0.62</c:v>
                </c:pt>
                <c:pt idx="52">
                  <c:v>0.56999999999999995</c:v>
                </c:pt>
                <c:pt idx="53">
                  <c:v>0.64</c:v>
                </c:pt>
                <c:pt idx="54">
                  <c:v>0.63</c:v>
                </c:pt>
                <c:pt idx="55">
                  <c:v>0.56000000000000005</c:v>
                </c:pt>
                <c:pt idx="56">
                  <c:v>0.53</c:v>
                </c:pt>
                <c:pt idx="57">
                  <c:v>0.61</c:v>
                </c:pt>
                <c:pt idx="58">
                  <c:v>0.54</c:v>
                </c:pt>
                <c:pt idx="59">
                  <c:v>0.55000000000000004</c:v>
                </c:pt>
                <c:pt idx="60">
                  <c:v>0.56000000000000005</c:v>
                </c:pt>
                <c:pt idx="61">
                  <c:v>0.56999999999999995</c:v>
                </c:pt>
                <c:pt idx="62">
                  <c:v>0.52</c:v>
                </c:pt>
                <c:pt idx="63">
                  <c:v>0.48</c:v>
                </c:pt>
                <c:pt idx="64">
                  <c:v>0.56999999999999995</c:v>
                </c:pt>
                <c:pt idx="65">
                  <c:v>0.56999999999999995</c:v>
                </c:pt>
                <c:pt idx="66">
                  <c:v>0.45</c:v>
                </c:pt>
                <c:pt idx="67">
                  <c:v>0.46</c:v>
                </c:pt>
                <c:pt idx="68">
                  <c:v>0.49</c:v>
                </c:pt>
                <c:pt idx="69">
                  <c:v>0.44</c:v>
                </c:pt>
                <c:pt idx="70">
                  <c:v>0.47</c:v>
                </c:pt>
                <c:pt idx="71">
                  <c:v>0.45</c:v>
                </c:pt>
                <c:pt idx="72">
                  <c:v>0.45</c:v>
                </c:pt>
                <c:pt idx="73">
                  <c:v>0.35</c:v>
                </c:pt>
                <c:pt idx="74">
                  <c:v>0.35</c:v>
                </c:pt>
                <c:pt idx="75">
                  <c:v>0.32</c:v>
                </c:pt>
                <c:pt idx="76">
                  <c:v>0.3</c:v>
                </c:pt>
                <c:pt idx="77">
                  <c:v>0.31</c:v>
                </c:pt>
                <c:pt idx="78">
                  <c:v>0.32</c:v>
                </c:pt>
                <c:pt idx="79">
                  <c:v>0.37</c:v>
                </c:pt>
                <c:pt idx="80">
                  <c:v>0.44</c:v>
                </c:pt>
                <c:pt idx="81">
                  <c:v>0.45</c:v>
                </c:pt>
                <c:pt idx="82">
                  <c:v>0.46</c:v>
                </c:pt>
                <c:pt idx="83">
                  <c:v>0.45</c:v>
                </c:pt>
                <c:pt idx="84">
                  <c:v>0.47</c:v>
                </c:pt>
                <c:pt idx="85">
                  <c:v>0.51</c:v>
                </c:pt>
                <c:pt idx="86">
                  <c:v>0.56000000000000005</c:v>
                </c:pt>
                <c:pt idx="87">
                  <c:v>0.56000000000000005</c:v>
                </c:pt>
                <c:pt idx="88">
                  <c:v>0.44</c:v>
                </c:pt>
                <c:pt idx="89">
                  <c:v>0.46</c:v>
                </c:pt>
                <c:pt idx="90">
                  <c:v>0.4</c:v>
                </c:pt>
                <c:pt idx="91">
                  <c:v>0.48</c:v>
                </c:pt>
                <c:pt idx="92">
                  <c:v>0.37</c:v>
                </c:pt>
                <c:pt idx="93">
                  <c:v>0.44</c:v>
                </c:pt>
                <c:pt idx="94">
                  <c:v>0.56000000000000005</c:v>
                </c:pt>
                <c:pt idx="95">
                  <c:v>0.4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75C1-4AD8-A5D1-2D4D8E97FB5C}"/>
            </c:ext>
          </c:extLst>
        </c:ser>
        <c:ser>
          <c:idx val="2"/>
          <c:order val="2"/>
          <c:tx>
            <c:strRef>
              <c:f>'0703'!$G$1</c:f>
              <c:strCache>
                <c:ptCount val="1"/>
                <c:pt idx="0">
                  <c:v>C电流</c:v>
                </c:pt>
              </c:strCache>
            </c:strRef>
          </c:tx>
          <c:spPr>
            <a:ln w="222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'0703'!$D$2:$D$97</c:f>
              <c:strCache>
                <c:ptCount val="96"/>
                <c:pt idx="0">
                  <c:v>00:00</c:v>
                </c:pt>
                <c:pt idx="1">
                  <c:v>00:15</c:v>
                </c:pt>
                <c:pt idx="2">
                  <c:v>00:30</c:v>
                </c:pt>
                <c:pt idx="3">
                  <c:v>00:45</c:v>
                </c:pt>
                <c:pt idx="4">
                  <c:v>01:00</c:v>
                </c:pt>
                <c:pt idx="5">
                  <c:v>01:15</c:v>
                </c:pt>
                <c:pt idx="6">
                  <c:v>01:30</c:v>
                </c:pt>
                <c:pt idx="7">
                  <c:v>01:45</c:v>
                </c:pt>
                <c:pt idx="8">
                  <c:v>02:00</c:v>
                </c:pt>
                <c:pt idx="9">
                  <c:v>02:15</c:v>
                </c:pt>
                <c:pt idx="10">
                  <c:v>02:30</c:v>
                </c:pt>
                <c:pt idx="11">
                  <c:v>02:45</c:v>
                </c:pt>
                <c:pt idx="12">
                  <c:v>03:00</c:v>
                </c:pt>
                <c:pt idx="13">
                  <c:v>03:15</c:v>
                </c:pt>
                <c:pt idx="14">
                  <c:v>03:30</c:v>
                </c:pt>
                <c:pt idx="15">
                  <c:v>03:45</c:v>
                </c:pt>
                <c:pt idx="16">
                  <c:v>04:00</c:v>
                </c:pt>
                <c:pt idx="17">
                  <c:v>04:15</c:v>
                </c:pt>
                <c:pt idx="18">
                  <c:v>04:30</c:v>
                </c:pt>
                <c:pt idx="19">
                  <c:v>04:45</c:v>
                </c:pt>
                <c:pt idx="20">
                  <c:v>05:00</c:v>
                </c:pt>
                <c:pt idx="21">
                  <c:v>05:15</c:v>
                </c:pt>
                <c:pt idx="22">
                  <c:v>05:30</c:v>
                </c:pt>
                <c:pt idx="23">
                  <c:v>05:45</c:v>
                </c:pt>
                <c:pt idx="24">
                  <c:v>06:00</c:v>
                </c:pt>
                <c:pt idx="25">
                  <c:v>06:15</c:v>
                </c:pt>
                <c:pt idx="26">
                  <c:v>06:30</c:v>
                </c:pt>
                <c:pt idx="27">
                  <c:v>06:45</c:v>
                </c:pt>
                <c:pt idx="28">
                  <c:v>07:00</c:v>
                </c:pt>
                <c:pt idx="29">
                  <c:v>07:15</c:v>
                </c:pt>
                <c:pt idx="30">
                  <c:v>07:30</c:v>
                </c:pt>
                <c:pt idx="31">
                  <c:v>07:45</c:v>
                </c:pt>
                <c:pt idx="32">
                  <c:v>08:00</c:v>
                </c:pt>
                <c:pt idx="33">
                  <c:v>08:15</c:v>
                </c:pt>
                <c:pt idx="34">
                  <c:v>08:30</c:v>
                </c:pt>
                <c:pt idx="35">
                  <c:v>08:45</c:v>
                </c:pt>
                <c:pt idx="36">
                  <c:v>09:00</c:v>
                </c:pt>
                <c:pt idx="37">
                  <c:v>09:15</c:v>
                </c:pt>
                <c:pt idx="38">
                  <c:v>09:30</c:v>
                </c:pt>
                <c:pt idx="39">
                  <c:v>09:45</c:v>
                </c:pt>
                <c:pt idx="40">
                  <c:v>10:00</c:v>
                </c:pt>
                <c:pt idx="41">
                  <c:v>10:15</c:v>
                </c:pt>
                <c:pt idx="42">
                  <c:v>10:30</c:v>
                </c:pt>
                <c:pt idx="43">
                  <c:v>10:45</c:v>
                </c:pt>
                <c:pt idx="44">
                  <c:v>11:00</c:v>
                </c:pt>
                <c:pt idx="45">
                  <c:v>11:15</c:v>
                </c:pt>
                <c:pt idx="46">
                  <c:v>11:30</c:v>
                </c:pt>
                <c:pt idx="47">
                  <c:v>11:45</c:v>
                </c:pt>
                <c:pt idx="48">
                  <c:v>12:00</c:v>
                </c:pt>
                <c:pt idx="49">
                  <c:v>12:15</c:v>
                </c:pt>
                <c:pt idx="50">
                  <c:v>12:30</c:v>
                </c:pt>
                <c:pt idx="51">
                  <c:v>12:45</c:v>
                </c:pt>
                <c:pt idx="52">
                  <c:v>13:00</c:v>
                </c:pt>
                <c:pt idx="53">
                  <c:v>13:15</c:v>
                </c:pt>
                <c:pt idx="54">
                  <c:v>13:30</c:v>
                </c:pt>
                <c:pt idx="55">
                  <c:v>13:45</c:v>
                </c:pt>
                <c:pt idx="56">
                  <c:v>14:00</c:v>
                </c:pt>
                <c:pt idx="57">
                  <c:v>14:15</c:v>
                </c:pt>
                <c:pt idx="58">
                  <c:v>14:30</c:v>
                </c:pt>
                <c:pt idx="59">
                  <c:v>14:45</c:v>
                </c:pt>
                <c:pt idx="60">
                  <c:v>15:00</c:v>
                </c:pt>
                <c:pt idx="61">
                  <c:v>15:15</c:v>
                </c:pt>
                <c:pt idx="62">
                  <c:v>15:30</c:v>
                </c:pt>
                <c:pt idx="63">
                  <c:v>15:45</c:v>
                </c:pt>
                <c:pt idx="64">
                  <c:v>16:00</c:v>
                </c:pt>
                <c:pt idx="65">
                  <c:v>16:15</c:v>
                </c:pt>
                <c:pt idx="66">
                  <c:v>16:30</c:v>
                </c:pt>
                <c:pt idx="67">
                  <c:v>16:45</c:v>
                </c:pt>
                <c:pt idx="68">
                  <c:v>17:00</c:v>
                </c:pt>
                <c:pt idx="69">
                  <c:v>17:15</c:v>
                </c:pt>
                <c:pt idx="70">
                  <c:v>17:30</c:v>
                </c:pt>
                <c:pt idx="71">
                  <c:v>17:45</c:v>
                </c:pt>
                <c:pt idx="72">
                  <c:v>18:00</c:v>
                </c:pt>
                <c:pt idx="73">
                  <c:v>18:15</c:v>
                </c:pt>
                <c:pt idx="74">
                  <c:v>18:30</c:v>
                </c:pt>
                <c:pt idx="75">
                  <c:v>18:45</c:v>
                </c:pt>
                <c:pt idx="76">
                  <c:v>19:00</c:v>
                </c:pt>
                <c:pt idx="77">
                  <c:v>19:15</c:v>
                </c:pt>
                <c:pt idx="78">
                  <c:v>19:30</c:v>
                </c:pt>
                <c:pt idx="79">
                  <c:v>19:45</c:v>
                </c:pt>
                <c:pt idx="80">
                  <c:v>20:00</c:v>
                </c:pt>
                <c:pt idx="81">
                  <c:v>20:15</c:v>
                </c:pt>
                <c:pt idx="82">
                  <c:v>20:30</c:v>
                </c:pt>
                <c:pt idx="83">
                  <c:v>20:45</c:v>
                </c:pt>
                <c:pt idx="84">
                  <c:v>21:00</c:v>
                </c:pt>
                <c:pt idx="85">
                  <c:v>21:15</c:v>
                </c:pt>
                <c:pt idx="86">
                  <c:v>21:30</c:v>
                </c:pt>
                <c:pt idx="87">
                  <c:v>21:45</c:v>
                </c:pt>
                <c:pt idx="88">
                  <c:v>22:00</c:v>
                </c:pt>
                <c:pt idx="89">
                  <c:v>22:15</c:v>
                </c:pt>
                <c:pt idx="90">
                  <c:v>22:30</c:v>
                </c:pt>
                <c:pt idx="91">
                  <c:v>22:45</c:v>
                </c:pt>
                <c:pt idx="92">
                  <c:v>23:00</c:v>
                </c:pt>
                <c:pt idx="93">
                  <c:v>23:15</c:v>
                </c:pt>
                <c:pt idx="94">
                  <c:v>23:30</c:v>
                </c:pt>
                <c:pt idx="95">
                  <c:v>23:45</c:v>
                </c:pt>
              </c:strCache>
            </c:strRef>
          </c:cat>
          <c:val>
            <c:numRef>
              <c:f>'0703'!$G$2:$G$97</c:f>
              <c:numCache>
                <c:formatCode>General</c:formatCode>
                <c:ptCount val="96"/>
                <c:pt idx="0">
                  <c:v>0.59</c:v>
                </c:pt>
                <c:pt idx="1">
                  <c:v>0.52</c:v>
                </c:pt>
                <c:pt idx="2">
                  <c:v>0.66</c:v>
                </c:pt>
                <c:pt idx="3">
                  <c:v>0.6</c:v>
                </c:pt>
                <c:pt idx="4">
                  <c:v>0.6</c:v>
                </c:pt>
                <c:pt idx="5">
                  <c:v>0.56999999999999995</c:v>
                </c:pt>
                <c:pt idx="6">
                  <c:v>0.52</c:v>
                </c:pt>
                <c:pt idx="7">
                  <c:v>0.48</c:v>
                </c:pt>
                <c:pt idx="8">
                  <c:v>0.5</c:v>
                </c:pt>
                <c:pt idx="9">
                  <c:v>0.52</c:v>
                </c:pt>
                <c:pt idx="10">
                  <c:v>0.45</c:v>
                </c:pt>
                <c:pt idx="11">
                  <c:v>0.48</c:v>
                </c:pt>
                <c:pt idx="12">
                  <c:v>0.46</c:v>
                </c:pt>
                <c:pt idx="13">
                  <c:v>0.45</c:v>
                </c:pt>
                <c:pt idx="14">
                  <c:v>0.47</c:v>
                </c:pt>
                <c:pt idx="15">
                  <c:v>0.4</c:v>
                </c:pt>
                <c:pt idx="16">
                  <c:v>0.4</c:v>
                </c:pt>
                <c:pt idx="17">
                  <c:v>0.46</c:v>
                </c:pt>
                <c:pt idx="18">
                  <c:v>0.42</c:v>
                </c:pt>
                <c:pt idx="19">
                  <c:v>0.44</c:v>
                </c:pt>
                <c:pt idx="20">
                  <c:v>0.41</c:v>
                </c:pt>
                <c:pt idx="21">
                  <c:v>0.39</c:v>
                </c:pt>
                <c:pt idx="22">
                  <c:v>0.43</c:v>
                </c:pt>
                <c:pt idx="23">
                  <c:v>0.39</c:v>
                </c:pt>
                <c:pt idx="24">
                  <c:v>0.36</c:v>
                </c:pt>
                <c:pt idx="25">
                  <c:v>0.36</c:v>
                </c:pt>
                <c:pt idx="26">
                  <c:v>0.38</c:v>
                </c:pt>
                <c:pt idx="27">
                  <c:v>0.33</c:v>
                </c:pt>
                <c:pt idx="28">
                  <c:v>0.34</c:v>
                </c:pt>
                <c:pt idx="29">
                  <c:v>0.38</c:v>
                </c:pt>
                <c:pt idx="30">
                  <c:v>0.35</c:v>
                </c:pt>
                <c:pt idx="31">
                  <c:v>0.27</c:v>
                </c:pt>
                <c:pt idx="32">
                  <c:v>0.46</c:v>
                </c:pt>
                <c:pt idx="33">
                  <c:v>0.36</c:v>
                </c:pt>
                <c:pt idx="34">
                  <c:v>0.34</c:v>
                </c:pt>
                <c:pt idx="35">
                  <c:v>0.27</c:v>
                </c:pt>
                <c:pt idx="36">
                  <c:v>0.39</c:v>
                </c:pt>
                <c:pt idx="37">
                  <c:v>0.47</c:v>
                </c:pt>
                <c:pt idx="38">
                  <c:v>0.53</c:v>
                </c:pt>
                <c:pt idx="39">
                  <c:v>0.64</c:v>
                </c:pt>
                <c:pt idx="40">
                  <c:v>0.61</c:v>
                </c:pt>
                <c:pt idx="41">
                  <c:v>0.6</c:v>
                </c:pt>
                <c:pt idx="42">
                  <c:v>0.64</c:v>
                </c:pt>
                <c:pt idx="43">
                  <c:v>0.69</c:v>
                </c:pt>
                <c:pt idx="44">
                  <c:v>0.67</c:v>
                </c:pt>
                <c:pt idx="45">
                  <c:v>0.73</c:v>
                </c:pt>
                <c:pt idx="46">
                  <c:v>0.82</c:v>
                </c:pt>
                <c:pt idx="47">
                  <c:v>0.7</c:v>
                </c:pt>
                <c:pt idx="48">
                  <c:v>0.76</c:v>
                </c:pt>
                <c:pt idx="49">
                  <c:v>0.73</c:v>
                </c:pt>
                <c:pt idx="50">
                  <c:v>0.77</c:v>
                </c:pt>
                <c:pt idx="51">
                  <c:v>0.71</c:v>
                </c:pt>
                <c:pt idx="52">
                  <c:v>0.75</c:v>
                </c:pt>
                <c:pt idx="53">
                  <c:v>0.81</c:v>
                </c:pt>
                <c:pt idx="54">
                  <c:v>0.78</c:v>
                </c:pt>
                <c:pt idx="55">
                  <c:v>0.8</c:v>
                </c:pt>
                <c:pt idx="56">
                  <c:v>0.71</c:v>
                </c:pt>
                <c:pt idx="57">
                  <c:v>0.68</c:v>
                </c:pt>
                <c:pt idx="58">
                  <c:v>0.7</c:v>
                </c:pt>
                <c:pt idx="59">
                  <c:v>0.68</c:v>
                </c:pt>
                <c:pt idx="60">
                  <c:v>0.7</c:v>
                </c:pt>
                <c:pt idx="61">
                  <c:v>0.68</c:v>
                </c:pt>
                <c:pt idx="62">
                  <c:v>0.7</c:v>
                </c:pt>
                <c:pt idx="63">
                  <c:v>0.66</c:v>
                </c:pt>
                <c:pt idx="64">
                  <c:v>0.69</c:v>
                </c:pt>
                <c:pt idx="65">
                  <c:v>0.57999999999999996</c:v>
                </c:pt>
                <c:pt idx="66">
                  <c:v>0.56999999999999995</c:v>
                </c:pt>
                <c:pt idx="67">
                  <c:v>0.61</c:v>
                </c:pt>
                <c:pt idx="68">
                  <c:v>0.56999999999999995</c:v>
                </c:pt>
                <c:pt idx="69">
                  <c:v>0.6</c:v>
                </c:pt>
                <c:pt idx="70">
                  <c:v>0.55000000000000004</c:v>
                </c:pt>
                <c:pt idx="71">
                  <c:v>0.51</c:v>
                </c:pt>
                <c:pt idx="72">
                  <c:v>0.6</c:v>
                </c:pt>
                <c:pt idx="73">
                  <c:v>0.5</c:v>
                </c:pt>
                <c:pt idx="74">
                  <c:v>0.56000000000000005</c:v>
                </c:pt>
                <c:pt idx="75">
                  <c:v>0.56999999999999995</c:v>
                </c:pt>
                <c:pt idx="76">
                  <c:v>0.54</c:v>
                </c:pt>
                <c:pt idx="77">
                  <c:v>0.53</c:v>
                </c:pt>
                <c:pt idx="78">
                  <c:v>0.53</c:v>
                </c:pt>
                <c:pt idx="79">
                  <c:v>0.53</c:v>
                </c:pt>
                <c:pt idx="80">
                  <c:v>0.55000000000000004</c:v>
                </c:pt>
                <c:pt idx="81">
                  <c:v>0.55000000000000004</c:v>
                </c:pt>
                <c:pt idx="82">
                  <c:v>0.41</c:v>
                </c:pt>
                <c:pt idx="83">
                  <c:v>0.46</c:v>
                </c:pt>
                <c:pt idx="84">
                  <c:v>0.4</c:v>
                </c:pt>
                <c:pt idx="85">
                  <c:v>0.5</c:v>
                </c:pt>
                <c:pt idx="86">
                  <c:v>0.43</c:v>
                </c:pt>
                <c:pt idx="87">
                  <c:v>0.5</c:v>
                </c:pt>
                <c:pt idx="88">
                  <c:v>0.54</c:v>
                </c:pt>
                <c:pt idx="89">
                  <c:v>0.65</c:v>
                </c:pt>
                <c:pt idx="90">
                  <c:v>0.56000000000000005</c:v>
                </c:pt>
                <c:pt idx="91">
                  <c:v>0.7</c:v>
                </c:pt>
                <c:pt idx="92">
                  <c:v>0.61</c:v>
                </c:pt>
                <c:pt idx="93">
                  <c:v>0.7</c:v>
                </c:pt>
                <c:pt idx="94">
                  <c:v>0.63</c:v>
                </c:pt>
                <c:pt idx="95">
                  <c:v>0.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75C1-4AD8-A5D1-2D4D8E97FB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068289791"/>
        <c:axId val="1068294783"/>
      </c:lineChart>
      <c:catAx>
        <c:axId val="1068289791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sz="1400" dirty="0"/>
                  <a:t>时刻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cap="none" spc="0" normalizeH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068294783"/>
        <c:crosses val="autoZero"/>
        <c:auto val="1"/>
        <c:lblAlgn val="ctr"/>
        <c:lblOffset val="100"/>
        <c:noMultiLvlLbl val="0"/>
      </c:catAx>
      <c:valAx>
        <c:axId val="106829478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  <a:alpha val="54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lang="zh-CN" altLang="en-US" sz="14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sz="1400" b="1" i="0" u="none" strike="noStrike" kern="1200" baseline="0" dirty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rPr>
                  <a:t>电流/A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 rtl="0">
                <a:defRPr lang="zh-CN" altLang="en-US" sz="1400" b="1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068289791"/>
        <c:crosses val="autoZero"/>
        <c:crossBetween val="between"/>
      </c:valAx>
      <c:spPr>
        <a:pattFill prst="ltDnDiag">
          <a:fgClr>
            <a:srgbClr val="000000">
              <a:alpha val="0"/>
            </a:srgbClr>
          </a:fgClr>
          <a:bgClr>
            <a:srgbClr val="FFFFFF"/>
          </a:bgClr>
        </a:pattFill>
        <a:ln w="25400">
          <a:noFill/>
        </a:ln>
        <a:effectLst/>
      </c:spPr>
    </c:plotArea>
    <c:legend>
      <c:legendPos val="b"/>
      <c:layout>
        <c:manualLayout>
          <c:xMode val="edge"/>
          <c:yMode val="edge"/>
          <c:x val="0.10181002409534193"/>
          <c:y val="6.0084022601807036E-2"/>
          <c:w val="0.20057651250936498"/>
          <c:h val="5.137023487103990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6195222313026191E-2"/>
          <c:y val="0.11688468614665599"/>
          <c:w val="0.92883927105398068"/>
          <c:h val="0.64920016970100736"/>
        </c:manualLayout>
      </c:layout>
      <c:lineChart>
        <c:grouping val="standard"/>
        <c:varyColors val="0"/>
        <c:ser>
          <c:idx val="0"/>
          <c:order val="0"/>
          <c:tx>
            <c:strRef>
              <c:f>'0703'!$E$1</c:f>
              <c:strCache>
                <c:ptCount val="1"/>
                <c:pt idx="0">
                  <c:v>A电流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'0703'!$D$2:$D$97</c:f>
              <c:strCache>
                <c:ptCount val="96"/>
                <c:pt idx="0">
                  <c:v>00:00</c:v>
                </c:pt>
                <c:pt idx="1">
                  <c:v>00:15</c:v>
                </c:pt>
                <c:pt idx="2">
                  <c:v>00:30</c:v>
                </c:pt>
                <c:pt idx="3">
                  <c:v>00:45</c:v>
                </c:pt>
                <c:pt idx="4">
                  <c:v>01:00</c:v>
                </c:pt>
                <c:pt idx="5">
                  <c:v>01:15</c:v>
                </c:pt>
                <c:pt idx="6">
                  <c:v>01:30</c:v>
                </c:pt>
                <c:pt idx="7">
                  <c:v>01:45</c:v>
                </c:pt>
                <c:pt idx="8">
                  <c:v>02:00</c:v>
                </c:pt>
                <c:pt idx="9">
                  <c:v>02:15</c:v>
                </c:pt>
                <c:pt idx="10">
                  <c:v>02:30</c:v>
                </c:pt>
                <c:pt idx="11">
                  <c:v>02:45</c:v>
                </c:pt>
                <c:pt idx="12">
                  <c:v>03:00</c:v>
                </c:pt>
                <c:pt idx="13">
                  <c:v>03:15</c:v>
                </c:pt>
                <c:pt idx="14">
                  <c:v>03:30</c:v>
                </c:pt>
                <c:pt idx="15">
                  <c:v>03:45</c:v>
                </c:pt>
                <c:pt idx="16">
                  <c:v>04:00</c:v>
                </c:pt>
                <c:pt idx="17">
                  <c:v>04:15</c:v>
                </c:pt>
                <c:pt idx="18">
                  <c:v>04:30</c:v>
                </c:pt>
                <c:pt idx="19">
                  <c:v>04:45</c:v>
                </c:pt>
                <c:pt idx="20">
                  <c:v>05:00</c:v>
                </c:pt>
                <c:pt idx="21">
                  <c:v>05:15</c:v>
                </c:pt>
                <c:pt idx="22">
                  <c:v>05:30</c:v>
                </c:pt>
                <c:pt idx="23">
                  <c:v>05:45</c:v>
                </c:pt>
                <c:pt idx="24">
                  <c:v>06:00</c:v>
                </c:pt>
                <c:pt idx="25">
                  <c:v>06:15</c:v>
                </c:pt>
                <c:pt idx="26">
                  <c:v>06:30</c:v>
                </c:pt>
                <c:pt idx="27">
                  <c:v>06:45</c:v>
                </c:pt>
                <c:pt idx="28">
                  <c:v>07:00</c:v>
                </c:pt>
                <c:pt idx="29">
                  <c:v>07:15</c:v>
                </c:pt>
                <c:pt idx="30">
                  <c:v>07:30</c:v>
                </c:pt>
                <c:pt idx="31">
                  <c:v>07:45</c:v>
                </c:pt>
                <c:pt idx="32">
                  <c:v>08:00</c:v>
                </c:pt>
                <c:pt idx="33">
                  <c:v>08:15</c:v>
                </c:pt>
                <c:pt idx="34">
                  <c:v>08:30</c:v>
                </c:pt>
                <c:pt idx="35">
                  <c:v>08:45</c:v>
                </c:pt>
                <c:pt idx="36">
                  <c:v>09:00</c:v>
                </c:pt>
                <c:pt idx="37">
                  <c:v>09:15</c:v>
                </c:pt>
                <c:pt idx="38">
                  <c:v>09:30</c:v>
                </c:pt>
                <c:pt idx="39">
                  <c:v>09:45</c:v>
                </c:pt>
                <c:pt idx="40">
                  <c:v>10:00</c:v>
                </c:pt>
                <c:pt idx="41">
                  <c:v>10:15</c:v>
                </c:pt>
                <c:pt idx="42">
                  <c:v>10:30</c:v>
                </c:pt>
                <c:pt idx="43">
                  <c:v>10:45</c:v>
                </c:pt>
                <c:pt idx="44">
                  <c:v>11:00</c:v>
                </c:pt>
                <c:pt idx="45">
                  <c:v>11:15</c:v>
                </c:pt>
                <c:pt idx="46">
                  <c:v>11:30</c:v>
                </c:pt>
                <c:pt idx="47">
                  <c:v>11:45</c:v>
                </c:pt>
                <c:pt idx="48">
                  <c:v>12:00</c:v>
                </c:pt>
                <c:pt idx="49">
                  <c:v>12:15</c:v>
                </c:pt>
                <c:pt idx="50">
                  <c:v>12:30</c:v>
                </c:pt>
                <c:pt idx="51">
                  <c:v>12:45</c:v>
                </c:pt>
                <c:pt idx="52">
                  <c:v>13:00</c:v>
                </c:pt>
                <c:pt idx="53">
                  <c:v>13:15</c:v>
                </c:pt>
                <c:pt idx="54">
                  <c:v>13:30</c:v>
                </c:pt>
                <c:pt idx="55">
                  <c:v>13:45</c:v>
                </c:pt>
                <c:pt idx="56">
                  <c:v>14:00</c:v>
                </c:pt>
                <c:pt idx="57">
                  <c:v>14:15</c:v>
                </c:pt>
                <c:pt idx="58">
                  <c:v>14:30</c:v>
                </c:pt>
                <c:pt idx="59">
                  <c:v>14:45</c:v>
                </c:pt>
                <c:pt idx="60">
                  <c:v>15:00</c:v>
                </c:pt>
                <c:pt idx="61">
                  <c:v>15:15</c:v>
                </c:pt>
                <c:pt idx="62">
                  <c:v>15:30</c:v>
                </c:pt>
                <c:pt idx="63">
                  <c:v>15:45</c:v>
                </c:pt>
                <c:pt idx="64">
                  <c:v>16:00</c:v>
                </c:pt>
                <c:pt idx="65">
                  <c:v>16:15</c:v>
                </c:pt>
                <c:pt idx="66">
                  <c:v>16:30</c:v>
                </c:pt>
                <c:pt idx="67">
                  <c:v>16:45</c:v>
                </c:pt>
                <c:pt idx="68">
                  <c:v>17:00</c:v>
                </c:pt>
                <c:pt idx="69">
                  <c:v>17:15</c:v>
                </c:pt>
                <c:pt idx="70">
                  <c:v>17:30</c:v>
                </c:pt>
                <c:pt idx="71">
                  <c:v>17:45</c:v>
                </c:pt>
                <c:pt idx="72">
                  <c:v>18:00</c:v>
                </c:pt>
                <c:pt idx="73">
                  <c:v>18:15</c:v>
                </c:pt>
                <c:pt idx="74">
                  <c:v>18:30</c:v>
                </c:pt>
                <c:pt idx="75">
                  <c:v>18:45</c:v>
                </c:pt>
                <c:pt idx="76">
                  <c:v>19:00</c:v>
                </c:pt>
                <c:pt idx="77">
                  <c:v>19:15</c:v>
                </c:pt>
                <c:pt idx="78">
                  <c:v>19:30</c:v>
                </c:pt>
                <c:pt idx="79">
                  <c:v>19:45</c:v>
                </c:pt>
                <c:pt idx="80">
                  <c:v>20:00</c:v>
                </c:pt>
                <c:pt idx="81">
                  <c:v>20:15</c:v>
                </c:pt>
                <c:pt idx="82">
                  <c:v>20:30</c:v>
                </c:pt>
                <c:pt idx="83">
                  <c:v>20:45</c:v>
                </c:pt>
                <c:pt idx="84">
                  <c:v>21:00</c:v>
                </c:pt>
                <c:pt idx="85">
                  <c:v>21:15</c:v>
                </c:pt>
                <c:pt idx="86">
                  <c:v>21:30</c:v>
                </c:pt>
                <c:pt idx="87">
                  <c:v>21:45</c:v>
                </c:pt>
                <c:pt idx="88">
                  <c:v>22:00</c:v>
                </c:pt>
                <c:pt idx="89">
                  <c:v>22:15</c:v>
                </c:pt>
                <c:pt idx="90">
                  <c:v>22:30</c:v>
                </c:pt>
                <c:pt idx="91">
                  <c:v>22:45</c:v>
                </c:pt>
                <c:pt idx="92">
                  <c:v>23:00</c:v>
                </c:pt>
                <c:pt idx="93">
                  <c:v>23:15</c:v>
                </c:pt>
                <c:pt idx="94">
                  <c:v>23:30</c:v>
                </c:pt>
                <c:pt idx="95">
                  <c:v>23:45</c:v>
                </c:pt>
              </c:strCache>
            </c:strRef>
          </c:cat>
          <c:val>
            <c:numRef>
              <c:f>'0703'!$E$2:$E$97</c:f>
              <c:numCache>
                <c:formatCode>General</c:formatCode>
                <c:ptCount val="96"/>
                <c:pt idx="0">
                  <c:v>0.57999999999999996</c:v>
                </c:pt>
                <c:pt idx="1">
                  <c:v>0.64</c:v>
                </c:pt>
                <c:pt idx="2">
                  <c:v>0.63</c:v>
                </c:pt>
                <c:pt idx="3">
                  <c:v>0.6</c:v>
                </c:pt>
                <c:pt idx="4">
                  <c:v>0.62</c:v>
                </c:pt>
                <c:pt idx="5">
                  <c:v>0.59</c:v>
                </c:pt>
                <c:pt idx="6">
                  <c:v>0.62</c:v>
                </c:pt>
                <c:pt idx="7">
                  <c:v>0.56000000000000005</c:v>
                </c:pt>
                <c:pt idx="8">
                  <c:v>0.61</c:v>
                </c:pt>
                <c:pt idx="9">
                  <c:v>0.62</c:v>
                </c:pt>
                <c:pt idx="10">
                  <c:v>0.56999999999999995</c:v>
                </c:pt>
                <c:pt idx="11">
                  <c:v>0.54</c:v>
                </c:pt>
                <c:pt idx="12">
                  <c:v>0.54</c:v>
                </c:pt>
                <c:pt idx="13">
                  <c:v>0.53</c:v>
                </c:pt>
                <c:pt idx="14">
                  <c:v>0.54</c:v>
                </c:pt>
                <c:pt idx="15">
                  <c:v>0.53</c:v>
                </c:pt>
                <c:pt idx="16">
                  <c:v>0.45</c:v>
                </c:pt>
                <c:pt idx="17">
                  <c:v>0.51</c:v>
                </c:pt>
                <c:pt idx="18">
                  <c:v>0.54</c:v>
                </c:pt>
                <c:pt idx="19">
                  <c:v>0.5</c:v>
                </c:pt>
                <c:pt idx="20">
                  <c:v>0.43</c:v>
                </c:pt>
                <c:pt idx="21">
                  <c:v>0.47</c:v>
                </c:pt>
                <c:pt idx="22">
                  <c:v>0.42</c:v>
                </c:pt>
                <c:pt idx="23">
                  <c:v>0.44</c:v>
                </c:pt>
                <c:pt idx="24">
                  <c:v>0.47</c:v>
                </c:pt>
                <c:pt idx="25">
                  <c:v>0.42</c:v>
                </c:pt>
                <c:pt idx="26">
                  <c:v>0.41</c:v>
                </c:pt>
                <c:pt idx="27">
                  <c:v>0.5</c:v>
                </c:pt>
                <c:pt idx="28">
                  <c:v>0.53</c:v>
                </c:pt>
                <c:pt idx="29">
                  <c:v>0.44</c:v>
                </c:pt>
                <c:pt idx="30">
                  <c:v>0.4</c:v>
                </c:pt>
                <c:pt idx="31">
                  <c:v>0.43</c:v>
                </c:pt>
                <c:pt idx="32">
                  <c:v>0.54</c:v>
                </c:pt>
                <c:pt idx="33">
                  <c:v>0.4</c:v>
                </c:pt>
                <c:pt idx="34">
                  <c:v>0.39</c:v>
                </c:pt>
                <c:pt idx="35">
                  <c:v>0.41</c:v>
                </c:pt>
                <c:pt idx="36">
                  <c:v>0.56999999999999995</c:v>
                </c:pt>
                <c:pt idx="37">
                  <c:v>0.8</c:v>
                </c:pt>
                <c:pt idx="38">
                  <c:v>0.67</c:v>
                </c:pt>
                <c:pt idx="39">
                  <c:v>0.7</c:v>
                </c:pt>
                <c:pt idx="40">
                  <c:v>0.88</c:v>
                </c:pt>
                <c:pt idx="41">
                  <c:v>0.82</c:v>
                </c:pt>
                <c:pt idx="42">
                  <c:v>0.87</c:v>
                </c:pt>
                <c:pt idx="43">
                  <c:v>0.9</c:v>
                </c:pt>
                <c:pt idx="44">
                  <c:v>0.87</c:v>
                </c:pt>
                <c:pt idx="45">
                  <c:v>0.93</c:v>
                </c:pt>
                <c:pt idx="46">
                  <c:v>0.96</c:v>
                </c:pt>
                <c:pt idx="47">
                  <c:v>0.93</c:v>
                </c:pt>
                <c:pt idx="48">
                  <c:v>1.05</c:v>
                </c:pt>
                <c:pt idx="49">
                  <c:v>0.97</c:v>
                </c:pt>
                <c:pt idx="50">
                  <c:v>1.03</c:v>
                </c:pt>
                <c:pt idx="51">
                  <c:v>0.93</c:v>
                </c:pt>
                <c:pt idx="52">
                  <c:v>0.97</c:v>
                </c:pt>
                <c:pt idx="53">
                  <c:v>0.92</c:v>
                </c:pt>
                <c:pt idx="54">
                  <c:v>0.92</c:v>
                </c:pt>
                <c:pt idx="55">
                  <c:v>0.96</c:v>
                </c:pt>
                <c:pt idx="56">
                  <c:v>0.91</c:v>
                </c:pt>
                <c:pt idx="57">
                  <c:v>0.92</c:v>
                </c:pt>
                <c:pt idx="58">
                  <c:v>1.03</c:v>
                </c:pt>
                <c:pt idx="59">
                  <c:v>0.93</c:v>
                </c:pt>
                <c:pt idx="60">
                  <c:v>0.99</c:v>
                </c:pt>
                <c:pt idx="61">
                  <c:v>0.95</c:v>
                </c:pt>
                <c:pt idx="62">
                  <c:v>0.91</c:v>
                </c:pt>
                <c:pt idx="63">
                  <c:v>0.82</c:v>
                </c:pt>
                <c:pt idx="64">
                  <c:v>0.8</c:v>
                </c:pt>
                <c:pt idx="65">
                  <c:v>0.79</c:v>
                </c:pt>
                <c:pt idx="66">
                  <c:v>0.79</c:v>
                </c:pt>
                <c:pt idx="67">
                  <c:v>0.78</c:v>
                </c:pt>
                <c:pt idx="68">
                  <c:v>0.87</c:v>
                </c:pt>
                <c:pt idx="69">
                  <c:v>0.83</c:v>
                </c:pt>
                <c:pt idx="70">
                  <c:v>0.83</c:v>
                </c:pt>
                <c:pt idx="71">
                  <c:v>0.86</c:v>
                </c:pt>
                <c:pt idx="72">
                  <c:v>0.8</c:v>
                </c:pt>
                <c:pt idx="73">
                  <c:v>0.47</c:v>
                </c:pt>
                <c:pt idx="74">
                  <c:v>0.47</c:v>
                </c:pt>
                <c:pt idx="75">
                  <c:v>0.59</c:v>
                </c:pt>
                <c:pt idx="76">
                  <c:v>0.56999999999999995</c:v>
                </c:pt>
                <c:pt idx="77">
                  <c:v>0.63</c:v>
                </c:pt>
                <c:pt idx="78">
                  <c:v>0.6</c:v>
                </c:pt>
                <c:pt idx="79">
                  <c:v>0.56999999999999995</c:v>
                </c:pt>
                <c:pt idx="80">
                  <c:v>0.55000000000000004</c:v>
                </c:pt>
                <c:pt idx="81">
                  <c:v>0.54</c:v>
                </c:pt>
                <c:pt idx="82">
                  <c:v>0.49</c:v>
                </c:pt>
                <c:pt idx="83">
                  <c:v>0.57999999999999996</c:v>
                </c:pt>
                <c:pt idx="84">
                  <c:v>0.69</c:v>
                </c:pt>
                <c:pt idx="85">
                  <c:v>0.63</c:v>
                </c:pt>
                <c:pt idx="86">
                  <c:v>0.59</c:v>
                </c:pt>
                <c:pt idx="87">
                  <c:v>0.55000000000000004</c:v>
                </c:pt>
                <c:pt idx="88">
                  <c:v>0.43</c:v>
                </c:pt>
                <c:pt idx="89">
                  <c:v>0.52</c:v>
                </c:pt>
                <c:pt idx="90">
                  <c:v>0.5</c:v>
                </c:pt>
                <c:pt idx="91">
                  <c:v>0.59</c:v>
                </c:pt>
                <c:pt idx="92">
                  <c:v>0.63</c:v>
                </c:pt>
                <c:pt idx="93">
                  <c:v>0.61</c:v>
                </c:pt>
                <c:pt idx="94">
                  <c:v>0.65</c:v>
                </c:pt>
                <c:pt idx="95">
                  <c:v>0.6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347-44B9-8599-365E91F227DE}"/>
            </c:ext>
          </c:extLst>
        </c:ser>
        <c:ser>
          <c:idx val="1"/>
          <c:order val="1"/>
          <c:tx>
            <c:strRef>
              <c:f>'0703'!$F$1</c:f>
              <c:strCache>
                <c:ptCount val="1"/>
                <c:pt idx="0">
                  <c:v>B电流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'0703'!$D$2:$D$97</c:f>
              <c:strCache>
                <c:ptCount val="96"/>
                <c:pt idx="0">
                  <c:v>00:00</c:v>
                </c:pt>
                <c:pt idx="1">
                  <c:v>00:15</c:v>
                </c:pt>
                <c:pt idx="2">
                  <c:v>00:30</c:v>
                </c:pt>
                <c:pt idx="3">
                  <c:v>00:45</c:v>
                </c:pt>
                <c:pt idx="4">
                  <c:v>01:00</c:v>
                </c:pt>
                <c:pt idx="5">
                  <c:v>01:15</c:v>
                </c:pt>
                <c:pt idx="6">
                  <c:v>01:30</c:v>
                </c:pt>
                <c:pt idx="7">
                  <c:v>01:45</c:v>
                </c:pt>
                <c:pt idx="8">
                  <c:v>02:00</c:v>
                </c:pt>
                <c:pt idx="9">
                  <c:v>02:15</c:v>
                </c:pt>
                <c:pt idx="10">
                  <c:v>02:30</c:v>
                </c:pt>
                <c:pt idx="11">
                  <c:v>02:45</c:v>
                </c:pt>
                <c:pt idx="12">
                  <c:v>03:00</c:v>
                </c:pt>
                <c:pt idx="13">
                  <c:v>03:15</c:v>
                </c:pt>
                <c:pt idx="14">
                  <c:v>03:30</c:v>
                </c:pt>
                <c:pt idx="15">
                  <c:v>03:45</c:v>
                </c:pt>
                <c:pt idx="16">
                  <c:v>04:00</c:v>
                </c:pt>
                <c:pt idx="17">
                  <c:v>04:15</c:v>
                </c:pt>
                <c:pt idx="18">
                  <c:v>04:30</c:v>
                </c:pt>
                <c:pt idx="19">
                  <c:v>04:45</c:v>
                </c:pt>
                <c:pt idx="20">
                  <c:v>05:00</c:v>
                </c:pt>
                <c:pt idx="21">
                  <c:v>05:15</c:v>
                </c:pt>
                <c:pt idx="22">
                  <c:v>05:30</c:v>
                </c:pt>
                <c:pt idx="23">
                  <c:v>05:45</c:v>
                </c:pt>
                <c:pt idx="24">
                  <c:v>06:00</c:v>
                </c:pt>
                <c:pt idx="25">
                  <c:v>06:15</c:v>
                </c:pt>
                <c:pt idx="26">
                  <c:v>06:30</c:v>
                </c:pt>
                <c:pt idx="27">
                  <c:v>06:45</c:v>
                </c:pt>
                <c:pt idx="28">
                  <c:v>07:00</c:v>
                </c:pt>
                <c:pt idx="29">
                  <c:v>07:15</c:v>
                </c:pt>
                <c:pt idx="30">
                  <c:v>07:30</c:v>
                </c:pt>
                <c:pt idx="31">
                  <c:v>07:45</c:v>
                </c:pt>
                <c:pt idx="32">
                  <c:v>08:00</c:v>
                </c:pt>
                <c:pt idx="33">
                  <c:v>08:15</c:v>
                </c:pt>
                <c:pt idx="34">
                  <c:v>08:30</c:v>
                </c:pt>
                <c:pt idx="35">
                  <c:v>08:45</c:v>
                </c:pt>
                <c:pt idx="36">
                  <c:v>09:00</c:v>
                </c:pt>
                <c:pt idx="37">
                  <c:v>09:15</c:v>
                </c:pt>
                <c:pt idx="38">
                  <c:v>09:30</c:v>
                </c:pt>
                <c:pt idx="39">
                  <c:v>09:45</c:v>
                </c:pt>
                <c:pt idx="40">
                  <c:v>10:00</c:v>
                </c:pt>
                <c:pt idx="41">
                  <c:v>10:15</c:v>
                </c:pt>
                <c:pt idx="42">
                  <c:v>10:30</c:v>
                </c:pt>
                <c:pt idx="43">
                  <c:v>10:45</c:v>
                </c:pt>
                <c:pt idx="44">
                  <c:v>11:00</c:v>
                </c:pt>
                <c:pt idx="45">
                  <c:v>11:15</c:v>
                </c:pt>
                <c:pt idx="46">
                  <c:v>11:30</c:v>
                </c:pt>
                <c:pt idx="47">
                  <c:v>11:45</c:v>
                </c:pt>
                <c:pt idx="48">
                  <c:v>12:00</c:v>
                </c:pt>
                <c:pt idx="49">
                  <c:v>12:15</c:v>
                </c:pt>
                <c:pt idx="50">
                  <c:v>12:30</c:v>
                </c:pt>
                <c:pt idx="51">
                  <c:v>12:45</c:v>
                </c:pt>
                <c:pt idx="52">
                  <c:v>13:00</c:v>
                </c:pt>
                <c:pt idx="53">
                  <c:v>13:15</c:v>
                </c:pt>
                <c:pt idx="54">
                  <c:v>13:30</c:v>
                </c:pt>
                <c:pt idx="55">
                  <c:v>13:45</c:v>
                </c:pt>
                <c:pt idx="56">
                  <c:v>14:00</c:v>
                </c:pt>
                <c:pt idx="57">
                  <c:v>14:15</c:v>
                </c:pt>
                <c:pt idx="58">
                  <c:v>14:30</c:v>
                </c:pt>
                <c:pt idx="59">
                  <c:v>14:45</c:v>
                </c:pt>
                <c:pt idx="60">
                  <c:v>15:00</c:v>
                </c:pt>
                <c:pt idx="61">
                  <c:v>15:15</c:v>
                </c:pt>
                <c:pt idx="62">
                  <c:v>15:30</c:v>
                </c:pt>
                <c:pt idx="63">
                  <c:v>15:45</c:v>
                </c:pt>
                <c:pt idx="64">
                  <c:v>16:00</c:v>
                </c:pt>
                <c:pt idx="65">
                  <c:v>16:15</c:v>
                </c:pt>
                <c:pt idx="66">
                  <c:v>16:30</c:v>
                </c:pt>
                <c:pt idx="67">
                  <c:v>16:45</c:v>
                </c:pt>
                <c:pt idx="68">
                  <c:v>17:00</c:v>
                </c:pt>
                <c:pt idx="69">
                  <c:v>17:15</c:v>
                </c:pt>
                <c:pt idx="70">
                  <c:v>17:30</c:v>
                </c:pt>
                <c:pt idx="71">
                  <c:v>17:45</c:v>
                </c:pt>
                <c:pt idx="72">
                  <c:v>18:00</c:v>
                </c:pt>
                <c:pt idx="73">
                  <c:v>18:15</c:v>
                </c:pt>
                <c:pt idx="74">
                  <c:v>18:30</c:v>
                </c:pt>
                <c:pt idx="75">
                  <c:v>18:45</c:v>
                </c:pt>
                <c:pt idx="76">
                  <c:v>19:00</c:v>
                </c:pt>
                <c:pt idx="77">
                  <c:v>19:15</c:v>
                </c:pt>
                <c:pt idx="78">
                  <c:v>19:30</c:v>
                </c:pt>
                <c:pt idx="79">
                  <c:v>19:45</c:v>
                </c:pt>
                <c:pt idx="80">
                  <c:v>20:00</c:v>
                </c:pt>
                <c:pt idx="81">
                  <c:v>20:15</c:v>
                </c:pt>
                <c:pt idx="82">
                  <c:v>20:30</c:v>
                </c:pt>
                <c:pt idx="83">
                  <c:v>20:45</c:v>
                </c:pt>
                <c:pt idx="84">
                  <c:v>21:00</c:v>
                </c:pt>
                <c:pt idx="85">
                  <c:v>21:15</c:v>
                </c:pt>
                <c:pt idx="86">
                  <c:v>21:30</c:v>
                </c:pt>
                <c:pt idx="87">
                  <c:v>21:45</c:v>
                </c:pt>
                <c:pt idx="88">
                  <c:v>22:00</c:v>
                </c:pt>
                <c:pt idx="89">
                  <c:v>22:15</c:v>
                </c:pt>
                <c:pt idx="90">
                  <c:v>22:30</c:v>
                </c:pt>
                <c:pt idx="91">
                  <c:v>22:45</c:v>
                </c:pt>
                <c:pt idx="92">
                  <c:v>23:00</c:v>
                </c:pt>
                <c:pt idx="93">
                  <c:v>23:15</c:v>
                </c:pt>
                <c:pt idx="94">
                  <c:v>23:30</c:v>
                </c:pt>
                <c:pt idx="95">
                  <c:v>23:45</c:v>
                </c:pt>
              </c:strCache>
            </c:strRef>
          </c:cat>
          <c:val>
            <c:numRef>
              <c:f>'0703'!$F$2:$F$97</c:f>
              <c:numCache>
                <c:formatCode>General</c:formatCode>
                <c:ptCount val="96"/>
                <c:pt idx="0">
                  <c:v>0.51</c:v>
                </c:pt>
                <c:pt idx="1">
                  <c:v>0.46</c:v>
                </c:pt>
                <c:pt idx="2">
                  <c:v>0.49</c:v>
                </c:pt>
                <c:pt idx="3">
                  <c:v>0.44</c:v>
                </c:pt>
                <c:pt idx="4">
                  <c:v>0.42</c:v>
                </c:pt>
                <c:pt idx="5">
                  <c:v>0.44</c:v>
                </c:pt>
                <c:pt idx="6">
                  <c:v>0.44</c:v>
                </c:pt>
                <c:pt idx="7">
                  <c:v>0.38</c:v>
                </c:pt>
                <c:pt idx="8">
                  <c:v>0.42</c:v>
                </c:pt>
                <c:pt idx="9">
                  <c:v>0.39</c:v>
                </c:pt>
                <c:pt idx="10">
                  <c:v>0.37</c:v>
                </c:pt>
                <c:pt idx="11">
                  <c:v>0.38</c:v>
                </c:pt>
                <c:pt idx="12">
                  <c:v>0.36</c:v>
                </c:pt>
                <c:pt idx="13">
                  <c:v>0.32</c:v>
                </c:pt>
                <c:pt idx="14">
                  <c:v>0.39</c:v>
                </c:pt>
                <c:pt idx="15">
                  <c:v>0.38</c:v>
                </c:pt>
                <c:pt idx="16">
                  <c:v>0.35</c:v>
                </c:pt>
                <c:pt idx="17">
                  <c:v>0.37</c:v>
                </c:pt>
                <c:pt idx="18">
                  <c:v>0.37</c:v>
                </c:pt>
                <c:pt idx="19">
                  <c:v>0.33</c:v>
                </c:pt>
                <c:pt idx="20">
                  <c:v>0.35</c:v>
                </c:pt>
                <c:pt idx="21">
                  <c:v>0.35</c:v>
                </c:pt>
                <c:pt idx="22">
                  <c:v>0.35</c:v>
                </c:pt>
                <c:pt idx="23">
                  <c:v>0.3</c:v>
                </c:pt>
                <c:pt idx="24">
                  <c:v>0.28999999999999998</c:v>
                </c:pt>
                <c:pt idx="25">
                  <c:v>0.23</c:v>
                </c:pt>
                <c:pt idx="26">
                  <c:v>0.26</c:v>
                </c:pt>
                <c:pt idx="27">
                  <c:v>0.3</c:v>
                </c:pt>
                <c:pt idx="28">
                  <c:v>0.24</c:v>
                </c:pt>
                <c:pt idx="29">
                  <c:v>0.28000000000000003</c:v>
                </c:pt>
                <c:pt idx="30">
                  <c:v>0.24</c:v>
                </c:pt>
                <c:pt idx="31">
                  <c:v>0.27</c:v>
                </c:pt>
                <c:pt idx="32">
                  <c:v>0.3</c:v>
                </c:pt>
                <c:pt idx="33">
                  <c:v>0.38</c:v>
                </c:pt>
                <c:pt idx="34">
                  <c:v>0.25</c:v>
                </c:pt>
                <c:pt idx="35">
                  <c:v>0.32</c:v>
                </c:pt>
                <c:pt idx="36">
                  <c:v>0.36</c:v>
                </c:pt>
                <c:pt idx="37">
                  <c:v>0.4</c:v>
                </c:pt>
                <c:pt idx="38">
                  <c:v>0.37</c:v>
                </c:pt>
                <c:pt idx="39">
                  <c:v>0.44</c:v>
                </c:pt>
                <c:pt idx="40">
                  <c:v>0.47</c:v>
                </c:pt>
                <c:pt idx="41">
                  <c:v>0.5</c:v>
                </c:pt>
                <c:pt idx="42">
                  <c:v>0.52</c:v>
                </c:pt>
                <c:pt idx="43">
                  <c:v>0.55000000000000004</c:v>
                </c:pt>
                <c:pt idx="44">
                  <c:v>0.54</c:v>
                </c:pt>
                <c:pt idx="45">
                  <c:v>0.56000000000000005</c:v>
                </c:pt>
                <c:pt idx="46">
                  <c:v>0.62</c:v>
                </c:pt>
                <c:pt idx="47">
                  <c:v>0.59</c:v>
                </c:pt>
                <c:pt idx="48">
                  <c:v>0.63</c:v>
                </c:pt>
                <c:pt idx="49">
                  <c:v>0.66</c:v>
                </c:pt>
                <c:pt idx="50">
                  <c:v>0.62</c:v>
                </c:pt>
                <c:pt idx="51">
                  <c:v>0.62</c:v>
                </c:pt>
                <c:pt idx="52">
                  <c:v>0.56999999999999995</c:v>
                </c:pt>
                <c:pt idx="53">
                  <c:v>0.64</c:v>
                </c:pt>
                <c:pt idx="54">
                  <c:v>0.63</c:v>
                </c:pt>
                <c:pt idx="55">
                  <c:v>0.56000000000000005</c:v>
                </c:pt>
                <c:pt idx="56">
                  <c:v>0.53</c:v>
                </c:pt>
                <c:pt idx="57">
                  <c:v>0.61</c:v>
                </c:pt>
                <c:pt idx="58">
                  <c:v>0.54</c:v>
                </c:pt>
                <c:pt idx="59">
                  <c:v>0.55000000000000004</c:v>
                </c:pt>
                <c:pt idx="60">
                  <c:v>0.56000000000000005</c:v>
                </c:pt>
                <c:pt idx="61">
                  <c:v>0.56999999999999995</c:v>
                </c:pt>
                <c:pt idx="62">
                  <c:v>0.52</c:v>
                </c:pt>
                <c:pt idx="63">
                  <c:v>0.48</c:v>
                </c:pt>
                <c:pt idx="64">
                  <c:v>0.56999999999999995</c:v>
                </c:pt>
                <c:pt idx="65">
                  <c:v>0.56999999999999995</c:v>
                </c:pt>
                <c:pt idx="66">
                  <c:v>0.45</c:v>
                </c:pt>
                <c:pt idx="67">
                  <c:v>0.46</c:v>
                </c:pt>
                <c:pt idx="68">
                  <c:v>0.49</c:v>
                </c:pt>
                <c:pt idx="69">
                  <c:v>0.44</c:v>
                </c:pt>
                <c:pt idx="70">
                  <c:v>0.47</c:v>
                </c:pt>
                <c:pt idx="71">
                  <c:v>0.45</c:v>
                </c:pt>
                <c:pt idx="72">
                  <c:v>0.45</c:v>
                </c:pt>
                <c:pt idx="73">
                  <c:v>0.35</c:v>
                </c:pt>
                <c:pt idx="74">
                  <c:v>0.35</c:v>
                </c:pt>
                <c:pt idx="75">
                  <c:v>0.32</c:v>
                </c:pt>
                <c:pt idx="76">
                  <c:v>0.3</c:v>
                </c:pt>
                <c:pt idx="77">
                  <c:v>0.31</c:v>
                </c:pt>
                <c:pt idx="78">
                  <c:v>0.32</c:v>
                </c:pt>
                <c:pt idx="79">
                  <c:v>0.37</c:v>
                </c:pt>
                <c:pt idx="80">
                  <c:v>0.44</c:v>
                </c:pt>
                <c:pt idx="81">
                  <c:v>0.45</c:v>
                </c:pt>
                <c:pt idx="82">
                  <c:v>0.46</c:v>
                </c:pt>
                <c:pt idx="83">
                  <c:v>0.45</c:v>
                </c:pt>
                <c:pt idx="84">
                  <c:v>0.47</c:v>
                </c:pt>
                <c:pt idx="85">
                  <c:v>0.51</c:v>
                </c:pt>
                <c:pt idx="86">
                  <c:v>0.56000000000000005</c:v>
                </c:pt>
                <c:pt idx="87">
                  <c:v>0.56000000000000005</c:v>
                </c:pt>
                <c:pt idx="88">
                  <c:v>0.44</c:v>
                </c:pt>
                <c:pt idx="89">
                  <c:v>0.46</c:v>
                </c:pt>
                <c:pt idx="90">
                  <c:v>0.4</c:v>
                </c:pt>
                <c:pt idx="91">
                  <c:v>0.48</c:v>
                </c:pt>
                <c:pt idx="92">
                  <c:v>0.37</c:v>
                </c:pt>
                <c:pt idx="93">
                  <c:v>0.44</c:v>
                </c:pt>
                <c:pt idx="94">
                  <c:v>0.56000000000000005</c:v>
                </c:pt>
                <c:pt idx="95">
                  <c:v>0.4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347-44B9-8599-365E91F227DE}"/>
            </c:ext>
          </c:extLst>
        </c:ser>
        <c:ser>
          <c:idx val="2"/>
          <c:order val="2"/>
          <c:tx>
            <c:strRef>
              <c:f>'0703'!$G$1</c:f>
              <c:strCache>
                <c:ptCount val="1"/>
                <c:pt idx="0">
                  <c:v>C电流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'0703'!$D$2:$D$97</c:f>
              <c:strCache>
                <c:ptCount val="96"/>
                <c:pt idx="0">
                  <c:v>00:00</c:v>
                </c:pt>
                <c:pt idx="1">
                  <c:v>00:15</c:v>
                </c:pt>
                <c:pt idx="2">
                  <c:v>00:30</c:v>
                </c:pt>
                <c:pt idx="3">
                  <c:v>00:45</c:v>
                </c:pt>
                <c:pt idx="4">
                  <c:v>01:00</c:v>
                </c:pt>
                <c:pt idx="5">
                  <c:v>01:15</c:v>
                </c:pt>
                <c:pt idx="6">
                  <c:v>01:30</c:v>
                </c:pt>
                <c:pt idx="7">
                  <c:v>01:45</c:v>
                </c:pt>
                <c:pt idx="8">
                  <c:v>02:00</c:v>
                </c:pt>
                <c:pt idx="9">
                  <c:v>02:15</c:v>
                </c:pt>
                <c:pt idx="10">
                  <c:v>02:30</c:v>
                </c:pt>
                <c:pt idx="11">
                  <c:v>02:45</c:v>
                </c:pt>
                <c:pt idx="12">
                  <c:v>03:00</c:v>
                </c:pt>
                <c:pt idx="13">
                  <c:v>03:15</c:v>
                </c:pt>
                <c:pt idx="14">
                  <c:v>03:30</c:v>
                </c:pt>
                <c:pt idx="15">
                  <c:v>03:45</c:v>
                </c:pt>
                <c:pt idx="16">
                  <c:v>04:00</c:v>
                </c:pt>
                <c:pt idx="17">
                  <c:v>04:15</c:v>
                </c:pt>
                <c:pt idx="18">
                  <c:v>04:30</c:v>
                </c:pt>
                <c:pt idx="19">
                  <c:v>04:45</c:v>
                </c:pt>
                <c:pt idx="20">
                  <c:v>05:00</c:v>
                </c:pt>
                <c:pt idx="21">
                  <c:v>05:15</c:v>
                </c:pt>
                <c:pt idx="22">
                  <c:v>05:30</c:v>
                </c:pt>
                <c:pt idx="23">
                  <c:v>05:45</c:v>
                </c:pt>
                <c:pt idx="24">
                  <c:v>06:00</c:v>
                </c:pt>
                <c:pt idx="25">
                  <c:v>06:15</c:v>
                </c:pt>
                <c:pt idx="26">
                  <c:v>06:30</c:v>
                </c:pt>
                <c:pt idx="27">
                  <c:v>06:45</c:v>
                </c:pt>
                <c:pt idx="28">
                  <c:v>07:00</c:v>
                </c:pt>
                <c:pt idx="29">
                  <c:v>07:15</c:v>
                </c:pt>
                <c:pt idx="30">
                  <c:v>07:30</c:v>
                </c:pt>
                <c:pt idx="31">
                  <c:v>07:45</c:v>
                </c:pt>
                <c:pt idx="32">
                  <c:v>08:00</c:v>
                </c:pt>
                <c:pt idx="33">
                  <c:v>08:15</c:v>
                </c:pt>
                <c:pt idx="34">
                  <c:v>08:30</c:v>
                </c:pt>
                <c:pt idx="35">
                  <c:v>08:45</c:v>
                </c:pt>
                <c:pt idx="36">
                  <c:v>09:00</c:v>
                </c:pt>
                <c:pt idx="37">
                  <c:v>09:15</c:v>
                </c:pt>
                <c:pt idx="38">
                  <c:v>09:30</c:v>
                </c:pt>
                <c:pt idx="39">
                  <c:v>09:45</c:v>
                </c:pt>
                <c:pt idx="40">
                  <c:v>10:00</c:v>
                </c:pt>
                <c:pt idx="41">
                  <c:v>10:15</c:v>
                </c:pt>
                <c:pt idx="42">
                  <c:v>10:30</c:v>
                </c:pt>
                <c:pt idx="43">
                  <c:v>10:45</c:v>
                </c:pt>
                <c:pt idx="44">
                  <c:v>11:00</c:v>
                </c:pt>
                <c:pt idx="45">
                  <c:v>11:15</c:v>
                </c:pt>
                <c:pt idx="46">
                  <c:v>11:30</c:v>
                </c:pt>
                <c:pt idx="47">
                  <c:v>11:45</c:v>
                </c:pt>
                <c:pt idx="48">
                  <c:v>12:00</c:v>
                </c:pt>
                <c:pt idx="49">
                  <c:v>12:15</c:v>
                </c:pt>
                <c:pt idx="50">
                  <c:v>12:30</c:v>
                </c:pt>
                <c:pt idx="51">
                  <c:v>12:45</c:v>
                </c:pt>
                <c:pt idx="52">
                  <c:v>13:00</c:v>
                </c:pt>
                <c:pt idx="53">
                  <c:v>13:15</c:v>
                </c:pt>
                <c:pt idx="54">
                  <c:v>13:30</c:v>
                </c:pt>
                <c:pt idx="55">
                  <c:v>13:45</c:v>
                </c:pt>
                <c:pt idx="56">
                  <c:v>14:00</c:v>
                </c:pt>
                <c:pt idx="57">
                  <c:v>14:15</c:v>
                </c:pt>
                <c:pt idx="58">
                  <c:v>14:30</c:v>
                </c:pt>
                <c:pt idx="59">
                  <c:v>14:45</c:v>
                </c:pt>
                <c:pt idx="60">
                  <c:v>15:00</c:v>
                </c:pt>
                <c:pt idx="61">
                  <c:v>15:15</c:v>
                </c:pt>
                <c:pt idx="62">
                  <c:v>15:30</c:v>
                </c:pt>
                <c:pt idx="63">
                  <c:v>15:45</c:v>
                </c:pt>
                <c:pt idx="64">
                  <c:v>16:00</c:v>
                </c:pt>
                <c:pt idx="65">
                  <c:v>16:15</c:v>
                </c:pt>
                <c:pt idx="66">
                  <c:v>16:30</c:v>
                </c:pt>
                <c:pt idx="67">
                  <c:v>16:45</c:v>
                </c:pt>
                <c:pt idx="68">
                  <c:v>17:00</c:v>
                </c:pt>
                <c:pt idx="69">
                  <c:v>17:15</c:v>
                </c:pt>
                <c:pt idx="70">
                  <c:v>17:30</c:v>
                </c:pt>
                <c:pt idx="71">
                  <c:v>17:45</c:v>
                </c:pt>
                <c:pt idx="72">
                  <c:v>18:00</c:v>
                </c:pt>
                <c:pt idx="73">
                  <c:v>18:15</c:v>
                </c:pt>
                <c:pt idx="74">
                  <c:v>18:30</c:v>
                </c:pt>
                <c:pt idx="75">
                  <c:v>18:45</c:v>
                </c:pt>
                <c:pt idx="76">
                  <c:v>19:00</c:v>
                </c:pt>
                <c:pt idx="77">
                  <c:v>19:15</c:v>
                </c:pt>
                <c:pt idx="78">
                  <c:v>19:30</c:v>
                </c:pt>
                <c:pt idx="79">
                  <c:v>19:45</c:v>
                </c:pt>
                <c:pt idx="80">
                  <c:v>20:00</c:v>
                </c:pt>
                <c:pt idx="81">
                  <c:v>20:15</c:v>
                </c:pt>
                <c:pt idx="82">
                  <c:v>20:30</c:v>
                </c:pt>
                <c:pt idx="83">
                  <c:v>20:45</c:v>
                </c:pt>
                <c:pt idx="84">
                  <c:v>21:00</c:v>
                </c:pt>
                <c:pt idx="85">
                  <c:v>21:15</c:v>
                </c:pt>
                <c:pt idx="86">
                  <c:v>21:30</c:v>
                </c:pt>
                <c:pt idx="87">
                  <c:v>21:45</c:v>
                </c:pt>
                <c:pt idx="88">
                  <c:v>22:00</c:v>
                </c:pt>
                <c:pt idx="89">
                  <c:v>22:15</c:v>
                </c:pt>
                <c:pt idx="90">
                  <c:v>22:30</c:v>
                </c:pt>
                <c:pt idx="91">
                  <c:v>22:45</c:v>
                </c:pt>
                <c:pt idx="92">
                  <c:v>23:00</c:v>
                </c:pt>
                <c:pt idx="93">
                  <c:v>23:15</c:v>
                </c:pt>
                <c:pt idx="94">
                  <c:v>23:30</c:v>
                </c:pt>
                <c:pt idx="95">
                  <c:v>23:45</c:v>
                </c:pt>
              </c:strCache>
            </c:strRef>
          </c:cat>
          <c:val>
            <c:numRef>
              <c:f>'0703'!$G$2:$G$97</c:f>
              <c:numCache>
                <c:formatCode>General</c:formatCode>
                <c:ptCount val="96"/>
                <c:pt idx="0">
                  <c:v>0.59</c:v>
                </c:pt>
                <c:pt idx="1">
                  <c:v>0.52</c:v>
                </c:pt>
                <c:pt idx="2">
                  <c:v>0.66</c:v>
                </c:pt>
                <c:pt idx="3">
                  <c:v>0.6</c:v>
                </c:pt>
                <c:pt idx="4">
                  <c:v>0.6</c:v>
                </c:pt>
                <c:pt idx="5">
                  <c:v>0.56999999999999995</c:v>
                </c:pt>
                <c:pt idx="6">
                  <c:v>0.52</c:v>
                </c:pt>
                <c:pt idx="7">
                  <c:v>0.48</c:v>
                </c:pt>
                <c:pt idx="8">
                  <c:v>0.5</c:v>
                </c:pt>
                <c:pt idx="9">
                  <c:v>0.52</c:v>
                </c:pt>
                <c:pt idx="10">
                  <c:v>0.45</c:v>
                </c:pt>
                <c:pt idx="11">
                  <c:v>0.48</c:v>
                </c:pt>
                <c:pt idx="12">
                  <c:v>0.46</c:v>
                </c:pt>
                <c:pt idx="13">
                  <c:v>0.45</c:v>
                </c:pt>
                <c:pt idx="14">
                  <c:v>0.47</c:v>
                </c:pt>
                <c:pt idx="15">
                  <c:v>0.4</c:v>
                </c:pt>
                <c:pt idx="16">
                  <c:v>0.4</c:v>
                </c:pt>
                <c:pt idx="17">
                  <c:v>0.46</c:v>
                </c:pt>
                <c:pt idx="18">
                  <c:v>0.42</c:v>
                </c:pt>
                <c:pt idx="19">
                  <c:v>0.44</c:v>
                </c:pt>
                <c:pt idx="20">
                  <c:v>0.41</c:v>
                </c:pt>
                <c:pt idx="21">
                  <c:v>0.39</c:v>
                </c:pt>
                <c:pt idx="22">
                  <c:v>0.43</c:v>
                </c:pt>
                <c:pt idx="23">
                  <c:v>0.39</c:v>
                </c:pt>
                <c:pt idx="24">
                  <c:v>0.36</c:v>
                </c:pt>
                <c:pt idx="25">
                  <c:v>0.36</c:v>
                </c:pt>
                <c:pt idx="26">
                  <c:v>0.38</c:v>
                </c:pt>
                <c:pt idx="27">
                  <c:v>0.33</c:v>
                </c:pt>
                <c:pt idx="28">
                  <c:v>0.34</c:v>
                </c:pt>
                <c:pt idx="29">
                  <c:v>0.38</c:v>
                </c:pt>
                <c:pt idx="30">
                  <c:v>0.35</c:v>
                </c:pt>
                <c:pt idx="31">
                  <c:v>0.27</c:v>
                </c:pt>
                <c:pt idx="32">
                  <c:v>0.46</c:v>
                </c:pt>
                <c:pt idx="33">
                  <c:v>0.36</c:v>
                </c:pt>
                <c:pt idx="34">
                  <c:v>0.34</c:v>
                </c:pt>
                <c:pt idx="35">
                  <c:v>0.27</c:v>
                </c:pt>
                <c:pt idx="36">
                  <c:v>0.39</c:v>
                </c:pt>
                <c:pt idx="37">
                  <c:v>0.47</c:v>
                </c:pt>
                <c:pt idx="38">
                  <c:v>0.53</c:v>
                </c:pt>
                <c:pt idx="39">
                  <c:v>0.64</c:v>
                </c:pt>
                <c:pt idx="40">
                  <c:v>0.61</c:v>
                </c:pt>
                <c:pt idx="41">
                  <c:v>0.6</c:v>
                </c:pt>
                <c:pt idx="42">
                  <c:v>0.64</c:v>
                </c:pt>
                <c:pt idx="43">
                  <c:v>0.69</c:v>
                </c:pt>
                <c:pt idx="44">
                  <c:v>0.67</c:v>
                </c:pt>
                <c:pt idx="45">
                  <c:v>0.73</c:v>
                </c:pt>
                <c:pt idx="46">
                  <c:v>0.82</c:v>
                </c:pt>
                <c:pt idx="47">
                  <c:v>0.7</c:v>
                </c:pt>
                <c:pt idx="48">
                  <c:v>0.76</c:v>
                </c:pt>
                <c:pt idx="49">
                  <c:v>0.73</c:v>
                </c:pt>
                <c:pt idx="50">
                  <c:v>0.77</c:v>
                </c:pt>
                <c:pt idx="51">
                  <c:v>0.71</c:v>
                </c:pt>
                <c:pt idx="52">
                  <c:v>0.75</c:v>
                </c:pt>
                <c:pt idx="53">
                  <c:v>0.81</c:v>
                </c:pt>
                <c:pt idx="54">
                  <c:v>0.78</c:v>
                </c:pt>
                <c:pt idx="55">
                  <c:v>0.8</c:v>
                </c:pt>
                <c:pt idx="56">
                  <c:v>0.71</c:v>
                </c:pt>
                <c:pt idx="57">
                  <c:v>0.68</c:v>
                </c:pt>
                <c:pt idx="58">
                  <c:v>0.7</c:v>
                </c:pt>
                <c:pt idx="59">
                  <c:v>0.68</c:v>
                </c:pt>
                <c:pt idx="60">
                  <c:v>0.7</c:v>
                </c:pt>
                <c:pt idx="61">
                  <c:v>0.68</c:v>
                </c:pt>
                <c:pt idx="62">
                  <c:v>0.7</c:v>
                </c:pt>
                <c:pt idx="63">
                  <c:v>0.66</c:v>
                </c:pt>
                <c:pt idx="64">
                  <c:v>0.69</c:v>
                </c:pt>
                <c:pt idx="65">
                  <c:v>0.57999999999999996</c:v>
                </c:pt>
                <c:pt idx="66">
                  <c:v>0.56999999999999995</c:v>
                </c:pt>
                <c:pt idx="67">
                  <c:v>0.61</c:v>
                </c:pt>
                <c:pt idx="68">
                  <c:v>0.56999999999999995</c:v>
                </c:pt>
                <c:pt idx="69">
                  <c:v>0.6</c:v>
                </c:pt>
                <c:pt idx="70">
                  <c:v>0.55000000000000004</c:v>
                </c:pt>
                <c:pt idx="71">
                  <c:v>0.51</c:v>
                </c:pt>
                <c:pt idx="72">
                  <c:v>0.6</c:v>
                </c:pt>
                <c:pt idx="73">
                  <c:v>0.5</c:v>
                </c:pt>
                <c:pt idx="74">
                  <c:v>0.56000000000000005</c:v>
                </c:pt>
                <c:pt idx="75">
                  <c:v>0.56999999999999995</c:v>
                </c:pt>
                <c:pt idx="76">
                  <c:v>0.54</c:v>
                </c:pt>
                <c:pt idx="77">
                  <c:v>0.53</c:v>
                </c:pt>
                <c:pt idx="78">
                  <c:v>0.53</c:v>
                </c:pt>
                <c:pt idx="79">
                  <c:v>0.53</c:v>
                </c:pt>
                <c:pt idx="80">
                  <c:v>0.55000000000000004</c:v>
                </c:pt>
                <c:pt idx="81">
                  <c:v>0.55000000000000004</c:v>
                </c:pt>
                <c:pt idx="82">
                  <c:v>0.41</c:v>
                </c:pt>
                <c:pt idx="83">
                  <c:v>0.46</c:v>
                </c:pt>
                <c:pt idx="84">
                  <c:v>0.4</c:v>
                </c:pt>
                <c:pt idx="85">
                  <c:v>0.5</c:v>
                </c:pt>
                <c:pt idx="86">
                  <c:v>0.43</c:v>
                </c:pt>
                <c:pt idx="87">
                  <c:v>0.5</c:v>
                </c:pt>
                <c:pt idx="88">
                  <c:v>0.54</c:v>
                </c:pt>
                <c:pt idx="89">
                  <c:v>0.65</c:v>
                </c:pt>
                <c:pt idx="90">
                  <c:v>0.56000000000000005</c:v>
                </c:pt>
                <c:pt idx="91">
                  <c:v>0.7</c:v>
                </c:pt>
                <c:pt idx="92">
                  <c:v>0.61</c:v>
                </c:pt>
                <c:pt idx="93">
                  <c:v>0.7</c:v>
                </c:pt>
                <c:pt idx="94">
                  <c:v>0.63</c:v>
                </c:pt>
                <c:pt idx="95">
                  <c:v>0.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6347-44B9-8599-365E91F227D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068289791"/>
        <c:axId val="1068294783"/>
      </c:lineChart>
      <c:catAx>
        <c:axId val="1068289791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/>
                  <a:t>时刻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068294783"/>
        <c:crosses val="autoZero"/>
        <c:auto val="1"/>
        <c:lblAlgn val="ctr"/>
        <c:lblOffset val="100"/>
        <c:noMultiLvlLbl val="0"/>
      </c:catAx>
      <c:valAx>
        <c:axId val="106829478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/>
                  <a:t>电流/A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068289791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8.064664933785709E-2"/>
          <c:y val="0.14280031006951033"/>
          <c:w val="0.21452603092570927"/>
          <c:h val="6.917067687722831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>
        <a:lumMod val="95000"/>
      </a:schemeClr>
    </a:solidFill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7675105235592578E-2"/>
          <c:y val="4.2219685615961643E-2"/>
          <c:w val="0.92978326947371115"/>
          <c:h val="0.6429033604391573"/>
        </c:manualLayout>
      </c:layout>
      <c:lineChart>
        <c:grouping val="standard"/>
        <c:varyColors val="0"/>
        <c:ser>
          <c:idx val="0"/>
          <c:order val="0"/>
          <c:tx>
            <c:strRef>
              <c:f>'02,03'!$F$1</c:f>
              <c:strCache>
                <c:ptCount val="1"/>
                <c:pt idx="0">
                  <c:v>A电流同比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'02,03'!$D$2:$D$96</c:f>
              <c:strCache>
                <c:ptCount val="95"/>
                <c:pt idx="0">
                  <c:v>00:00</c:v>
                </c:pt>
                <c:pt idx="1">
                  <c:v>00:15</c:v>
                </c:pt>
                <c:pt idx="2">
                  <c:v>00:30</c:v>
                </c:pt>
                <c:pt idx="3">
                  <c:v>00:45</c:v>
                </c:pt>
                <c:pt idx="4">
                  <c:v>01:00</c:v>
                </c:pt>
                <c:pt idx="5">
                  <c:v>01:15</c:v>
                </c:pt>
                <c:pt idx="6">
                  <c:v>01:30</c:v>
                </c:pt>
                <c:pt idx="7">
                  <c:v>01:45</c:v>
                </c:pt>
                <c:pt idx="8">
                  <c:v>02:00</c:v>
                </c:pt>
                <c:pt idx="9">
                  <c:v>02:15</c:v>
                </c:pt>
                <c:pt idx="10">
                  <c:v>02:30</c:v>
                </c:pt>
                <c:pt idx="11">
                  <c:v>02:45</c:v>
                </c:pt>
                <c:pt idx="12">
                  <c:v>03:00</c:v>
                </c:pt>
                <c:pt idx="13">
                  <c:v>03:15</c:v>
                </c:pt>
                <c:pt idx="14">
                  <c:v>03:30</c:v>
                </c:pt>
                <c:pt idx="15">
                  <c:v>03:45</c:v>
                </c:pt>
                <c:pt idx="16">
                  <c:v>04:00</c:v>
                </c:pt>
                <c:pt idx="17">
                  <c:v>04:15</c:v>
                </c:pt>
                <c:pt idx="18">
                  <c:v>04:30</c:v>
                </c:pt>
                <c:pt idx="19">
                  <c:v>05:00</c:v>
                </c:pt>
                <c:pt idx="20">
                  <c:v>05:15</c:v>
                </c:pt>
                <c:pt idx="21">
                  <c:v>05:30</c:v>
                </c:pt>
                <c:pt idx="22">
                  <c:v>05:45</c:v>
                </c:pt>
                <c:pt idx="23">
                  <c:v>06:00</c:v>
                </c:pt>
                <c:pt idx="24">
                  <c:v>06:15</c:v>
                </c:pt>
                <c:pt idx="25">
                  <c:v>06:30</c:v>
                </c:pt>
                <c:pt idx="26">
                  <c:v>06:45</c:v>
                </c:pt>
                <c:pt idx="27">
                  <c:v>07:00</c:v>
                </c:pt>
                <c:pt idx="28">
                  <c:v>07:15</c:v>
                </c:pt>
                <c:pt idx="29">
                  <c:v>07:30</c:v>
                </c:pt>
                <c:pt idx="30">
                  <c:v>07:45</c:v>
                </c:pt>
                <c:pt idx="31">
                  <c:v>08:00</c:v>
                </c:pt>
                <c:pt idx="32">
                  <c:v>08:15</c:v>
                </c:pt>
                <c:pt idx="33">
                  <c:v>08:30</c:v>
                </c:pt>
                <c:pt idx="34">
                  <c:v>08:45</c:v>
                </c:pt>
                <c:pt idx="35">
                  <c:v>09:00</c:v>
                </c:pt>
                <c:pt idx="36">
                  <c:v>09:15</c:v>
                </c:pt>
                <c:pt idx="37">
                  <c:v>09:30</c:v>
                </c:pt>
                <c:pt idx="38">
                  <c:v>09:45</c:v>
                </c:pt>
                <c:pt idx="39">
                  <c:v>10:00</c:v>
                </c:pt>
                <c:pt idx="40">
                  <c:v>10:15</c:v>
                </c:pt>
                <c:pt idx="41">
                  <c:v>10:30</c:v>
                </c:pt>
                <c:pt idx="42">
                  <c:v>10:45</c:v>
                </c:pt>
                <c:pt idx="43">
                  <c:v>11:00</c:v>
                </c:pt>
                <c:pt idx="44">
                  <c:v>11:15</c:v>
                </c:pt>
                <c:pt idx="45">
                  <c:v>11:30</c:v>
                </c:pt>
                <c:pt idx="46">
                  <c:v>11:45</c:v>
                </c:pt>
                <c:pt idx="47">
                  <c:v>12:00</c:v>
                </c:pt>
                <c:pt idx="48">
                  <c:v>12:15</c:v>
                </c:pt>
                <c:pt idx="49">
                  <c:v>12:30</c:v>
                </c:pt>
                <c:pt idx="50">
                  <c:v>12:45</c:v>
                </c:pt>
                <c:pt idx="51">
                  <c:v>13:00</c:v>
                </c:pt>
                <c:pt idx="52">
                  <c:v>13:15</c:v>
                </c:pt>
                <c:pt idx="53">
                  <c:v>13:30</c:v>
                </c:pt>
                <c:pt idx="54">
                  <c:v>13:45</c:v>
                </c:pt>
                <c:pt idx="55">
                  <c:v>14:00</c:v>
                </c:pt>
                <c:pt idx="56">
                  <c:v>14:15</c:v>
                </c:pt>
                <c:pt idx="57">
                  <c:v>14:30</c:v>
                </c:pt>
                <c:pt idx="58">
                  <c:v>14:45</c:v>
                </c:pt>
                <c:pt idx="59">
                  <c:v>15:00</c:v>
                </c:pt>
                <c:pt idx="60">
                  <c:v>15:15</c:v>
                </c:pt>
                <c:pt idx="61">
                  <c:v>15:30</c:v>
                </c:pt>
                <c:pt idx="62">
                  <c:v>15:45</c:v>
                </c:pt>
                <c:pt idx="63">
                  <c:v>16:00</c:v>
                </c:pt>
                <c:pt idx="64">
                  <c:v>16:15</c:v>
                </c:pt>
                <c:pt idx="65">
                  <c:v>16:30</c:v>
                </c:pt>
                <c:pt idx="66">
                  <c:v>16:45</c:v>
                </c:pt>
                <c:pt idx="67">
                  <c:v>17:00</c:v>
                </c:pt>
                <c:pt idx="68">
                  <c:v>17:15</c:v>
                </c:pt>
                <c:pt idx="69">
                  <c:v>17:30</c:v>
                </c:pt>
                <c:pt idx="70">
                  <c:v>17:45</c:v>
                </c:pt>
                <c:pt idx="71">
                  <c:v>18:00</c:v>
                </c:pt>
                <c:pt idx="72">
                  <c:v>18:15</c:v>
                </c:pt>
                <c:pt idx="73">
                  <c:v>18:30</c:v>
                </c:pt>
                <c:pt idx="74">
                  <c:v>18:45</c:v>
                </c:pt>
                <c:pt idx="75">
                  <c:v>19:00</c:v>
                </c:pt>
                <c:pt idx="76">
                  <c:v>19:15</c:v>
                </c:pt>
                <c:pt idx="77">
                  <c:v>19:30</c:v>
                </c:pt>
                <c:pt idx="78">
                  <c:v>19:45</c:v>
                </c:pt>
                <c:pt idx="79">
                  <c:v>20:00</c:v>
                </c:pt>
                <c:pt idx="80">
                  <c:v>20:15</c:v>
                </c:pt>
                <c:pt idx="81">
                  <c:v>20:30</c:v>
                </c:pt>
                <c:pt idx="82">
                  <c:v>20:45</c:v>
                </c:pt>
                <c:pt idx="83">
                  <c:v>21:00</c:v>
                </c:pt>
                <c:pt idx="84">
                  <c:v>21:15</c:v>
                </c:pt>
                <c:pt idx="85">
                  <c:v>21:30</c:v>
                </c:pt>
                <c:pt idx="86">
                  <c:v>21:45</c:v>
                </c:pt>
                <c:pt idx="87">
                  <c:v>22:00</c:v>
                </c:pt>
                <c:pt idx="88">
                  <c:v>22:15</c:v>
                </c:pt>
                <c:pt idx="89">
                  <c:v>22:30</c:v>
                </c:pt>
                <c:pt idx="90">
                  <c:v>22:45</c:v>
                </c:pt>
                <c:pt idx="91">
                  <c:v>23:00</c:v>
                </c:pt>
                <c:pt idx="92">
                  <c:v>23:15</c:v>
                </c:pt>
                <c:pt idx="93">
                  <c:v>23:30</c:v>
                </c:pt>
                <c:pt idx="94">
                  <c:v>23:45</c:v>
                </c:pt>
              </c:strCache>
            </c:strRef>
          </c:cat>
          <c:val>
            <c:numRef>
              <c:f>'02,03'!$F$2:$F$96</c:f>
              <c:numCache>
                <c:formatCode>General</c:formatCode>
                <c:ptCount val="95"/>
                <c:pt idx="0">
                  <c:v>0.63</c:v>
                </c:pt>
                <c:pt idx="1">
                  <c:v>0.68</c:v>
                </c:pt>
                <c:pt idx="2">
                  <c:v>0.75</c:v>
                </c:pt>
                <c:pt idx="3">
                  <c:v>0.69</c:v>
                </c:pt>
                <c:pt idx="4">
                  <c:v>0.65</c:v>
                </c:pt>
                <c:pt idx="5">
                  <c:v>0.57999999999999996</c:v>
                </c:pt>
                <c:pt idx="6">
                  <c:v>0.59</c:v>
                </c:pt>
                <c:pt idx="7">
                  <c:v>0.6</c:v>
                </c:pt>
                <c:pt idx="8">
                  <c:v>0.59</c:v>
                </c:pt>
                <c:pt idx="9">
                  <c:v>0.55000000000000004</c:v>
                </c:pt>
                <c:pt idx="10">
                  <c:v>0.54</c:v>
                </c:pt>
                <c:pt idx="11">
                  <c:v>0.57999999999999996</c:v>
                </c:pt>
                <c:pt idx="12">
                  <c:v>0.49</c:v>
                </c:pt>
                <c:pt idx="13">
                  <c:v>0.47</c:v>
                </c:pt>
                <c:pt idx="14">
                  <c:v>0.48</c:v>
                </c:pt>
                <c:pt idx="15">
                  <c:v>0.49</c:v>
                </c:pt>
                <c:pt idx="16">
                  <c:v>0.53</c:v>
                </c:pt>
                <c:pt idx="17">
                  <c:v>0.46</c:v>
                </c:pt>
                <c:pt idx="18">
                  <c:v>0.47</c:v>
                </c:pt>
                <c:pt idx="19">
                  <c:v>0.55000000000000004</c:v>
                </c:pt>
                <c:pt idx="20">
                  <c:v>0.49</c:v>
                </c:pt>
                <c:pt idx="21">
                  <c:v>0.56999999999999995</c:v>
                </c:pt>
                <c:pt idx="22">
                  <c:v>0.46</c:v>
                </c:pt>
                <c:pt idx="23">
                  <c:v>0.45</c:v>
                </c:pt>
                <c:pt idx="24">
                  <c:v>0.45</c:v>
                </c:pt>
                <c:pt idx="25">
                  <c:v>0.42</c:v>
                </c:pt>
                <c:pt idx="26">
                  <c:v>0.43</c:v>
                </c:pt>
                <c:pt idx="27">
                  <c:v>0.41</c:v>
                </c:pt>
                <c:pt idx="28">
                  <c:v>0.35</c:v>
                </c:pt>
                <c:pt idx="29">
                  <c:v>0.4</c:v>
                </c:pt>
                <c:pt idx="30">
                  <c:v>0.38</c:v>
                </c:pt>
                <c:pt idx="31">
                  <c:v>0.49</c:v>
                </c:pt>
                <c:pt idx="32">
                  <c:v>0.51</c:v>
                </c:pt>
                <c:pt idx="33">
                  <c:v>0.54</c:v>
                </c:pt>
                <c:pt idx="34">
                  <c:v>0.54</c:v>
                </c:pt>
                <c:pt idx="35">
                  <c:v>0.57999999999999996</c:v>
                </c:pt>
                <c:pt idx="36">
                  <c:v>0.72</c:v>
                </c:pt>
                <c:pt idx="37">
                  <c:v>0.83</c:v>
                </c:pt>
                <c:pt idx="38">
                  <c:v>0.92</c:v>
                </c:pt>
                <c:pt idx="39">
                  <c:v>0.93</c:v>
                </c:pt>
                <c:pt idx="40">
                  <c:v>0.94</c:v>
                </c:pt>
                <c:pt idx="41">
                  <c:v>0.99</c:v>
                </c:pt>
                <c:pt idx="42">
                  <c:v>1.02</c:v>
                </c:pt>
                <c:pt idx="43">
                  <c:v>1.04</c:v>
                </c:pt>
                <c:pt idx="44">
                  <c:v>0.96</c:v>
                </c:pt>
                <c:pt idx="45">
                  <c:v>0.97</c:v>
                </c:pt>
                <c:pt idx="46">
                  <c:v>1.02</c:v>
                </c:pt>
                <c:pt idx="47">
                  <c:v>1.03</c:v>
                </c:pt>
                <c:pt idx="48">
                  <c:v>1.1000000000000001</c:v>
                </c:pt>
                <c:pt idx="49">
                  <c:v>1.08</c:v>
                </c:pt>
                <c:pt idx="50">
                  <c:v>1.04</c:v>
                </c:pt>
                <c:pt idx="51">
                  <c:v>0.96</c:v>
                </c:pt>
                <c:pt idx="52">
                  <c:v>0.94</c:v>
                </c:pt>
                <c:pt idx="53">
                  <c:v>0.98</c:v>
                </c:pt>
                <c:pt idx="54">
                  <c:v>0.95</c:v>
                </c:pt>
                <c:pt idx="55">
                  <c:v>0.98</c:v>
                </c:pt>
                <c:pt idx="56">
                  <c:v>1</c:v>
                </c:pt>
                <c:pt idx="57">
                  <c:v>1.1200000000000001</c:v>
                </c:pt>
                <c:pt idx="58">
                  <c:v>1.1599999999999999</c:v>
                </c:pt>
                <c:pt idx="59">
                  <c:v>1.28</c:v>
                </c:pt>
                <c:pt idx="60">
                  <c:v>1.17</c:v>
                </c:pt>
                <c:pt idx="61">
                  <c:v>1.1299999999999999</c:v>
                </c:pt>
                <c:pt idx="62">
                  <c:v>1.19</c:v>
                </c:pt>
                <c:pt idx="63">
                  <c:v>1.22</c:v>
                </c:pt>
                <c:pt idx="64">
                  <c:v>1.0900000000000001</c:v>
                </c:pt>
                <c:pt idx="65">
                  <c:v>1.07</c:v>
                </c:pt>
                <c:pt idx="66">
                  <c:v>1.02</c:v>
                </c:pt>
                <c:pt idx="67">
                  <c:v>1.07</c:v>
                </c:pt>
                <c:pt idx="68">
                  <c:v>1.18</c:v>
                </c:pt>
                <c:pt idx="69">
                  <c:v>1.06</c:v>
                </c:pt>
                <c:pt idx="70">
                  <c:v>1.1200000000000001</c:v>
                </c:pt>
                <c:pt idx="71">
                  <c:v>0.93</c:v>
                </c:pt>
                <c:pt idx="72">
                  <c:v>0.72</c:v>
                </c:pt>
                <c:pt idx="73">
                  <c:v>0.72</c:v>
                </c:pt>
                <c:pt idx="74">
                  <c:v>0.74</c:v>
                </c:pt>
                <c:pt idx="75">
                  <c:v>0.64</c:v>
                </c:pt>
                <c:pt idx="76">
                  <c:v>0.67</c:v>
                </c:pt>
                <c:pt idx="77">
                  <c:v>0.67</c:v>
                </c:pt>
                <c:pt idx="78">
                  <c:v>0.76</c:v>
                </c:pt>
                <c:pt idx="79">
                  <c:v>0.68</c:v>
                </c:pt>
                <c:pt idx="80">
                  <c:v>0.56999999999999995</c:v>
                </c:pt>
                <c:pt idx="81">
                  <c:v>0.61</c:v>
                </c:pt>
                <c:pt idx="82">
                  <c:v>0.63</c:v>
                </c:pt>
                <c:pt idx="83">
                  <c:v>0.68</c:v>
                </c:pt>
                <c:pt idx="84">
                  <c:v>0.54</c:v>
                </c:pt>
                <c:pt idx="85">
                  <c:v>0.59</c:v>
                </c:pt>
                <c:pt idx="86">
                  <c:v>0.68</c:v>
                </c:pt>
                <c:pt idx="87">
                  <c:v>0.53</c:v>
                </c:pt>
                <c:pt idx="88">
                  <c:v>0.5</c:v>
                </c:pt>
                <c:pt idx="89">
                  <c:v>0.53</c:v>
                </c:pt>
                <c:pt idx="90">
                  <c:v>0.55000000000000004</c:v>
                </c:pt>
                <c:pt idx="91">
                  <c:v>0.56999999999999995</c:v>
                </c:pt>
                <c:pt idx="92">
                  <c:v>0.59</c:v>
                </c:pt>
                <c:pt idx="93">
                  <c:v>0.59</c:v>
                </c:pt>
                <c:pt idx="94">
                  <c:v>0.6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B98-4B94-A6A3-23BD41DECCAF}"/>
            </c:ext>
          </c:extLst>
        </c:ser>
        <c:ser>
          <c:idx val="1"/>
          <c:order val="1"/>
          <c:tx>
            <c:strRef>
              <c:f>'02,03'!$E$1</c:f>
              <c:strCache>
                <c:ptCount val="1"/>
                <c:pt idx="0">
                  <c:v>A电流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'02,03'!$D$2:$D$96</c:f>
              <c:strCache>
                <c:ptCount val="95"/>
                <c:pt idx="0">
                  <c:v>00:00</c:v>
                </c:pt>
                <c:pt idx="1">
                  <c:v>00:15</c:v>
                </c:pt>
                <c:pt idx="2">
                  <c:v>00:30</c:v>
                </c:pt>
                <c:pt idx="3">
                  <c:v>00:45</c:v>
                </c:pt>
                <c:pt idx="4">
                  <c:v>01:00</c:v>
                </c:pt>
                <c:pt idx="5">
                  <c:v>01:15</c:v>
                </c:pt>
                <c:pt idx="6">
                  <c:v>01:30</c:v>
                </c:pt>
                <c:pt idx="7">
                  <c:v>01:45</c:v>
                </c:pt>
                <c:pt idx="8">
                  <c:v>02:00</c:v>
                </c:pt>
                <c:pt idx="9">
                  <c:v>02:15</c:v>
                </c:pt>
                <c:pt idx="10">
                  <c:v>02:30</c:v>
                </c:pt>
                <c:pt idx="11">
                  <c:v>02:45</c:v>
                </c:pt>
                <c:pt idx="12">
                  <c:v>03:00</c:v>
                </c:pt>
                <c:pt idx="13">
                  <c:v>03:15</c:v>
                </c:pt>
                <c:pt idx="14">
                  <c:v>03:30</c:v>
                </c:pt>
                <c:pt idx="15">
                  <c:v>03:45</c:v>
                </c:pt>
                <c:pt idx="16">
                  <c:v>04:00</c:v>
                </c:pt>
                <c:pt idx="17">
                  <c:v>04:15</c:v>
                </c:pt>
                <c:pt idx="18">
                  <c:v>04:30</c:v>
                </c:pt>
                <c:pt idx="19">
                  <c:v>05:00</c:v>
                </c:pt>
                <c:pt idx="20">
                  <c:v>05:15</c:v>
                </c:pt>
                <c:pt idx="21">
                  <c:v>05:30</c:v>
                </c:pt>
                <c:pt idx="22">
                  <c:v>05:45</c:v>
                </c:pt>
                <c:pt idx="23">
                  <c:v>06:00</c:v>
                </c:pt>
                <c:pt idx="24">
                  <c:v>06:15</c:v>
                </c:pt>
                <c:pt idx="25">
                  <c:v>06:30</c:v>
                </c:pt>
                <c:pt idx="26">
                  <c:v>06:45</c:v>
                </c:pt>
                <c:pt idx="27">
                  <c:v>07:00</c:v>
                </c:pt>
                <c:pt idx="28">
                  <c:v>07:15</c:v>
                </c:pt>
                <c:pt idx="29">
                  <c:v>07:30</c:v>
                </c:pt>
                <c:pt idx="30">
                  <c:v>07:45</c:v>
                </c:pt>
                <c:pt idx="31">
                  <c:v>08:00</c:v>
                </c:pt>
                <c:pt idx="32">
                  <c:v>08:15</c:v>
                </c:pt>
                <c:pt idx="33">
                  <c:v>08:30</c:v>
                </c:pt>
                <c:pt idx="34">
                  <c:v>08:45</c:v>
                </c:pt>
                <c:pt idx="35">
                  <c:v>09:00</c:v>
                </c:pt>
                <c:pt idx="36">
                  <c:v>09:15</c:v>
                </c:pt>
                <c:pt idx="37">
                  <c:v>09:30</c:v>
                </c:pt>
                <c:pt idx="38">
                  <c:v>09:45</c:v>
                </c:pt>
                <c:pt idx="39">
                  <c:v>10:00</c:v>
                </c:pt>
                <c:pt idx="40">
                  <c:v>10:15</c:v>
                </c:pt>
                <c:pt idx="41">
                  <c:v>10:30</c:v>
                </c:pt>
                <c:pt idx="42">
                  <c:v>10:45</c:v>
                </c:pt>
                <c:pt idx="43">
                  <c:v>11:00</c:v>
                </c:pt>
                <c:pt idx="44">
                  <c:v>11:15</c:v>
                </c:pt>
                <c:pt idx="45">
                  <c:v>11:30</c:v>
                </c:pt>
                <c:pt idx="46">
                  <c:v>11:45</c:v>
                </c:pt>
                <c:pt idx="47">
                  <c:v>12:00</c:v>
                </c:pt>
                <c:pt idx="48">
                  <c:v>12:15</c:v>
                </c:pt>
                <c:pt idx="49">
                  <c:v>12:30</c:v>
                </c:pt>
                <c:pt idx="50">
                  <c:v>12:45</c:v>
                </c:pt>
                <c:pt idx="51">
                  <c:v>13:00</c:v>
                </c:pt>
                <c:pt idx="52">
                  <c:v>13:15</c:v>
                </c:pt>
                <c:pt idx="53">
                  <c:v>13:30</c:v>
                </c:pt>
                <c:pt idx="54">
                  <c:v>13:45</c:v>
                </c:pt>
                <c:pt idx="55">
                  <c:v>14:00</c:v>
                </c:pt>
                <c:pt idx="56">
                  <c:v>14:15</c:v>
                </c:pt>
                <c:pt idx="57">
                  <c:v>14:30</c:v>
                </c:pt>
                <c:pt idx="58">
                  <c:v>14:45</c:v>
                </c:pt>
                <c:pt idx="59">
                  <c:v>15:00</c:v>
                </c:pt>
                <c:pt idx="60">
                  <c:v>15:15</c:v>
                </c:pt>
                <c:pt idx="61">
                  <c:v>15:30</c:v>
                </c:pt>
                <c:pt idx="62">
                  <c:v>15:45</c:v>
                </c:pt>
                <c:pt idx="63">
                  <c:v>16:00</c:v>
                </c:pt>
                <c:pt idx="64">
                  <c:v>16:15</c:v>
                </c:pt>
                <c:pt idx="65">
                  <c:v>16:30</c:v>
                </c:pt>
                <c:pt idx="66">
                  <c:v>16:45</c:v>
                </c:pt>
                <c:pt idx="67">
                  <c:v>17:00</c:v>
                </c:pt>
                <c:pt idx="68">
                  <c:v>17:15</c:v>
                </c:pt>
                <c:pt idx="69">
                  <c:v>17:30</c:v>
                </c:pt>
                <c:pt idx="70">
                  <c:v>17:45</c:v>
                </c:pt>
                <c:pt idx="71">
                  <c:v>18:00</c:v>
                </c:pt>
                <c:pt idx="72">
                  <c:v>18:15</c:v>
                </c:pt>
                <c:pt idx="73">
                  <c:v>18:30</c:v>
                </c:pt>
                <c:pt idx="74">
                  <c:v>18:45</c:v>
                </c:pt>
                <c:pt idx="75">
                  <c:v>19:00</c:v>
                </c:pt>
                <c:pt idx="76">
                  <c:v>19:15</c:v>
                </c:pt>
                <c:pt idx="77">
                  <c:v>19:30</c:v>
                </c:pt>
                <c:pt idx="78">
                  <c:v>19:45</c:v>
                </c:pt>
                <c:pt idx="79">
                  <c:v>20:00</c:v>
                </c:pt>
                <c:pt idx="80">
                  <c:v>20:15</c:v>
                </c:pt>
                <c:pt idx="81">
                  <c:v>20:30</c:v>
                </c:pt>
                <c:pt idx="82">
                  <c:v>20:45</c:v>
                </c:pt>
                <c:pt idx="83">
                  <c:v>21:00</c:v>
                </c:pt>
                <c:pt idx="84">
                  <c:v>21:15</c:v>
                </c:pt>
                <c:pt idx="85">
                  <c:v>21:30</c:v>
                </c:pt>
                <c:pt idx="86">
                  <c:v>21:45</c:v>
                </c:pt>
                <c:pt idx="87">
                  <c:v>22:00</c:v>
                </c:pt>
                <c:pt idx="88">
                  <c:v>22:15</c:v>
                </c:pt>
                <c:pt idx="89">
                  <c:v>22:30</c:v>
                </c:pt>
                <c:pt idx="90">
                  <c:v>22:45</c:v>
                </c:pt>
                <c:pt idx="91">
                  <c:v>23:00</c:v>
                </c:pt>
                <c:pt idx="92">
                  <c:v>23:15</c:v>
                </c:pt>
                <c:pt idx="93">
                  <c:v>23:30</c:v>
                </c:pt>
                <c:pt idx="94">
                  <c:v>23:45</c:v>
                </c:pt>
              </c:strCache>
            </c:strRef>
          </c:cat>
          <c:val>
            <c:numRef>
              <c:f>'02,03'!$E$2:$E$96</c:f>
              <c:numCache>
                <c:formatCode>General</c:formatCode>
                <c:ptCount val="95"/>
                <c:pt idx="0">
                  <c:v>0.57999999999999996</c:v>
                </c:pt>
                <c:pt idx="1">
                  <c:v>0.64</c:v>
                </c:pt>
                <c:pt idx="2">
                  <c:v>0.63</c:v>
                </c:pt>
                <c:pt idx="3">
                  <c:v>0.6</c:v>
                </c:pt>
                <c:pt idx="4">
                  <c:v>0.62</c:v>
                </c:pt>
                <c:pt idx="5">
                  <c:v>0.59</c:v>
                </c:pt>
                <c:pt idx="6">
                  <c:v>0.62</c:v>
                </c:pt>
                <c:pt idx="7">
                  <c:v>0.56000000000000005</c:v>
                </c:pt>
                <c:pt idx="8">
                  <c:v>0.61</c:v>
                </c:pt>
                <c:pt idx="9">
                  <c:v>0.62</c:v>
                </c:pt>
                <c:pt idx="10">
                  <c:v>0.56999999999999995</c:v>
                </c:pt>
                <c:pt idx="11">
                  <c:v>0.54</c:v>
                </c:pt>
                <c:pt idx="12">
                  <c:v>0.54</c:v>
                </c:pt>
                <c:pt idx="13">
                  <c:v>0.53</c:v>
                </c:pt>
                <c:pt idx="14">
                  <c:v>0.54</c:v>
                </c:pt>
                <c:pt idx="15">
                  <c:v>0.53</c:v>
                </c:pt>
                <c:pt idx="16">
                  <c:v>0.45</c:v>
                </c:pt>
                <c:pt idx="17">
                  <c:v>0.51</c:v>
                </c:pt>
                <c:pt idx="18">
                  <c:v>0.54</c:v>
                </c:pt>
                <c:pt idx="19">
                  <c:v>0.5</c:v>
                </c:pt>
                <c:pt idx="20">
                  <c:v>0.43</c:v>
                </c:pt>
                <c:pt idx="21">
                  <c:v>0.47</c:v>
                </c:pt>
                <c:pt idx="22">
                  <c:v>0.42</c:v>
                </c:pt>
                <c:pt idx="23">
                  <c:v>0.44</c:v>
                </c:pt>
                <c:pt idx="24">
                  <c:v>0.47</c:v>
                </c:pt>
                <c:pt idx="25">
                  <c:v>0.42</c:v>
                </c:pt>
                <c:pt idx="26">
                  <c:v>0.41</c:v>
                </c:pt>
                <c:pt idx="27">
                  <c:v>0.5</c:v>
                </c:pt>
                <c:pt idx="28">
                  <c:v>0.53</c:v>
                </c:pt>
                <c:pt idx="29">
                  <c:v>0.44</c:v>
                </c:pt>
                <c:pt idx="30">
                  <c:v>0.4</c:v>
                </c:pt>
                <c:pt idx="31">
                  <c:v>0.43</c:v>
                </c:pt>
                <c:pt idx="32">
                  <c:v>0.54</c:v>
                </c:pt>
                <c:pt idx="33">
                  <c:v>0.4</c:v>
                </c:pt>
                <c:pt idx="34">
                  <c:v>0.39</c:v>
                </c:pt>
                <c:pt idx="35">
                  <c:v>0.41</c:v>
                </c:pt>
                <c:pt idx="36">
                  <c:v>0.56999999999999995</c:v>
                </c:pt>
                <c:pt idx="37">
                  <c:v>0.8</c:v>
                </c:pt>
                <c:pt idx="38">
                  <c:v>0.67</c:v>
                </c:pt>
                <c:pt idx="39">
                  <c:v>0.7</c:v>
                </c:pt>
                <c:pt idx="40">
                  <c:v>0.88</c:v>
                </c:pt>
                <c:pt idx="41">
                  <c:v>0.82</c:v>
                </c:pt>
                <c:pt idx="42">
                  <c:v>0.87</c:v>
                </c:pt>
                <c:pt idx="43">
                  <c:v>0.9</c:v>
                </c:pt>
                <c:pt idx="44">
                  <c:v>0.87</c:v>
                </c:pt>
                <c:pt idx="45">
                  <c:v>0.93</c:v>
                </c:pt>
                <c:pt idx="46">
                  <c:v>0.96</c:v>
                </c:pt>
                <c:pt idx="47">
                  <c:v>0.93</c:v>
                </c:pt>
                <c:pt idx="48">
                  <c:v>1.05</c:v>
                </c:pt>
                <c:pt idx="49">
                  <c:v>0.97</c:v>
                </c:pt>
                <c:pt idx="50">
                  <c:v>1.03</c:v>
                </c:pt>
                <c:pt idx="51">
                  <c:v>0.93</c:v>
                </c:pt>
                <c:pt idx="52">
                  <c:v>0.97</c:v>
                </c:pt>
                <c:pt idx="53">
                  <c:v>0.92</c:v>
                </c:pt>
                <c:pt idx="54">
                  <c:v>0.92</c:v>
                </c:pt>
                <c:pt idx="55">
                  <c:v>0.96</c:v>
                </c:pt>
                <c:pt idx="56">
                  <c:v>0.91</c:v>
                </c:pt>
                <c:pt idx="57">
                  <c:v>0.92</c:v>
                </c:pt>
                <c:pt idx="58">
                  <c:v>1.03</c:v>
                </c:pt>
                <c:pt idx="59">
                  <c:v>0.93</c:v>
                </c:pt>
                <c:pt idx="60">
                  <c:v>0.99</c:v>
                </c:pt>
                <c:pt idx="61">
                  <c:v>0.95</c:v>
                </c:pt>
                <c:pt idx="62">
                  <c:v>0.91</c:v>
                </c:pt>
                <c:pt idx="63">
                  <c:v>0.82</c:v>
                </c:pt>
                <c:pt idx="64">
                  <c:v>0.8</c:v>
                </c:pt>
                <c:pt idx="65">
                  <c:v>0.79</c:v>
                </c:pt>
                <c:pt idx="66">
                  <c:v>0.79</c:v>
                </c:pt>
                <c:pt idx="67">
                  <c:v>0.78</c:v>
                </c:pt>
                <c:pt idx="68">
                  <c:v>0.87</c:v>
                </c:pt>
                <c:pt idx="69">
                  <c:v>0.83</c:v>
                </c:pt>
                <c:pt idx="70">
                  <c:v>0.83</c:v>
                </c:pt>
                <c:pt idx="71">
                  <c:v>0.86</c:v>
                </c:pt>
                <c:pt idx="72">
                  <c:v>0.8</c:v>
                </c:pt>
                <c:pt idx="73">
                  <c:v>0.47</c:v>
                </c:pt>
                <c:pt idx="74">
                  <c:v>0.47</c:v>
                </c:pt>
                <c:pt idx="75">
                  <c:v>0.59</c:v>
                </c:pt>
                <c:pt idx="76">
                  <c:v>0.56999999999999995</c:v>
                </c:pt>
                <c:pt idx="77">
                  <c:v>0.63</c:v>
                </c:pt>
                <c:pt idx="78">
                  <c:v>0.6</c:v>
                </c:pt>
                <c:pt idx="79">
                  <c:v>0.56999999999999995</c:v>
                </c:pt>
                <c:pt idx="80">
                  <c:v>0.55000000000000004</c:v>
                </c:pt>
                <c:pt idx="81">
                  <c:v>0.54</c:v>
                </c:pt>
                <c:pt idx="82">
                  <c:v>0.49</c:v>
                </c:pt>
                <c:pt idx="83">
                  <c:v>0.57999999999999996</c:v>
                </c:pt>
                <c:pt idx="84">
                  <c:v>0.69</c:v>
                </c:pt>
                <c:pt idx="85">
                  <c:v>0.63</c:v>
                </c:pt>
                <c:pt idx="86">
                  <c:v>0.59</c:v>
                </c:pt>
                <c:pt idx="87">
                  <c:v>0.55000000000000004</c:v>
                </c:pt>
                <c:pt idx="88">
                  <c:v>0.43</c:v>
                </c:pt>
                <c:pt idx="89">
                  <c:v>0.52</c:v>
                </c:pt>
                <c:pt idx="90">
                  <c:v>0.5</c:v>
                </c:pt>
                <c:pt idx="91">
                  <c:v>0.59</c:v>
                </c:pt>
                <c:pt idx="92">
                  <c:v>0.63</c:v>
                </c:pt>
                <c:pt idx="93">
                  <c:v>0.61</c:v>
                </c:pt>
                <c:pt idx="94">
                  <c:v>0.6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0B98-4B94-A6A3-23BD41DECCA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068254431"/>
        <c:axId val="1068258591"/>
      </c:lineChart>
      <c:catAx>
        <c:axId val="1068254431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 algn="ctr" rtl="0">
                  <a:defRPr lang="zh-CN" sz="14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sz="14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rPr>
                  <a:t>时刻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 algn="ctr" rtl="0">
                <a:defRPr lang="zh-CN" sz="1400" b="1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068258591"/>
        <c:crosses val="autoZero"/>
        <c:auto val="1"/>
        <c:lblAlgn val="ctr"/>
        <c:lblOffset val="100"/>
        <c:noMultiLvlLbl val="0"/>
      </c:catAx>
      <c:valAx>
        <c:axId val="106825859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lang="zh-CN" sz="14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sz="14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rPr>
                  <a:t>电流/A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 rtl="0">
                <a:defRPr lang="zh-CN" sz="1400" b="1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068254431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8.606795721595803E-2"/>
          <c:y val="6.1204339953996559E-2"/>
          <c:w val="0.16871103872285051"/>
          <c:h val="5.45712881598480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altLang="zh-CN"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>
        <a:lumMod val="95000"/>
      </a:schemeClr>
    </a:solidFill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32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  <a:alpha val="51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47C389-E6B8-40EA-AF49-541692ED054E}" type="datetimeFigureOut">
              <a:rPr lang="zh-CN" altLang="en-US" smtClean="0"/>
              <a:t>2022-08-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83859-8AF2-4E3E-AC60-CC381F078F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48248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srvmshr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A83859-8AF2-4E3E-AC60-CC381F078FA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11276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" name="Google Shape;493;g85a0789696_9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4" name="Google Shape;494;g85a0789696_9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>
                <a:solidFill>
                  <a:schemeClr val="dk1"/>
                </a:solidFill>
              </a:rPr>
              <a:t>Created By </a:t>
            </a:r>
            <a:r>
              <a:rPr lang="en" u="sng">
                <a:solidFill>
                  <a:schemeClr val="accent5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@srvmshr</a:t>
            </a:r>
            <a:endParaRPr>
              <a:solidFill>
                <a:schemeClr val="dk1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sourav@yahoo.com</a:t>
            </a: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4EE365-E228-9261-8E8D-32B7ACA68A5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2FBFD14-6C55-28DD-F1D6-EC5C66FC54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56C7E3D-BE7E-D429-8231-C2461C0C83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B3A29-F08A-490F-BE92-1AFD1D39B1DA}" type="datetimeFigureOut">
              <a:rPr lang="zh-CN" altLang="en-US" smtClean="0"/>
              <a:t>2022-08-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FECE455-4A69-8169-4BFF-CB4A1B141B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827FF92-4265-0A97-88BF-7680354FB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D2792-0555-40F1-B87D-87EB8506FC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82450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8F3EAF-1D2C-8B17-9F04-32CBAF9632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63A3FB0-B3B0-298F-41DC-29FC12AB3E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C43906-24DC-8CB3-D519-D7E5702B1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B3A29-F08A-490F-BE92-1AFD1D39B1DA}" type="datetimeFigureOut">
              <a:rPr lang="zh-CN" altLang="en-US" smtClean="0"/>
              <a:t>2022-08-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585F31-CFCF-EF1C-7BD6-60F398929E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638ADF0-C265-04B2-C992-EE8AB796C2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D2792-0555-40F1-B87D-87EB8506FC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9155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4C9E092-71FB-7800-107D-60B4EF2C7B4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D3196A4-9F0F-8F09-95E5-E73A8B7DF2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804720F-7F50-D74F-48C8-AB5D2954E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B3A29-F08A-490F-BE92-1AFD1D39B1DA}" type="datetimeFigureOut">
              <a:rPr lang="zh-CN" altLang="en-US" smtClean="0"/>
              <a:t>2022-08-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90B8B28-EE1F-059D-05A8-9DE57BC240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E775655-EE07-D905-BF64-0021C4E41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D2792-0555-40F1-B87D-87EB8506FC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36515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998102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332C9B-EB7A-07DA-5B2E-4139C4EDDF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958F822-748B-2E85-62A4-1C1BE849E0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C02DDD-BB25-9EDC-B011-762058083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B3A29-F08A-490F-BE92-1AFD1D39B1DA}" type="datetimeFigureOut">
              <a:rPr lang="zh-CN" altLang="en-US" smtClean="0"/>
              <a:t>2022-08-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AB8ACDE-6DC7-5235-C3E2-9E056F3776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E06F0CE-1920-4246-581A-DE50A9DB3E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D2792-0555-40F1-B87D-87EB8506FC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44150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1C0D9C-33C0-FFBE-DA83-D768BF3C54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045E6FE-0FAF-78D9-3DDC-FDFEF52542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1B9D37A-735C-7672-39CE-DA8D56DDE5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B3A29-F08A-490F-BE92-1AFD1D39B1DA}" type="datetimeFigureOut">
              <a:rPr lang="zh-CN" altLang="en-US" smtClean="0"/>
              <a:t>2022-08-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FC86319-EA8F-7C2C-A8B8-271C0AFC12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D45B09-E0A6-1A47-26BA-F80693EF2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D2792-0555-40F1-B87D-87EB8506FC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00474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487C10-8306-C4C9-6760-B4D4B0EDEC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00B5C2-4BC7-21BE-7181-3F6D50329C7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F9F74F1-47AD-2713-CDCF-F507FEE21D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12AB1C6-DADA-6AA8-83AA-BEC6BF8909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B3A29-F08A-490F-BE92-1AFD1D39B1DA}" type="datetimeFigureOut">
              <a:rPr lang="zh-CN" altLang="en-US" smtClean="0"/>
              <a:t>2022-08-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BC79651-7420-97F3-8ACA-27E2B06FF8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5931F1F-3FCD-4EDD-CEBC-20E412F257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D2792-0555-40F1-B87D-87EB8506FC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04554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CD3F91-8266-2490-680E-0465A51544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827CC62-B77A-037A-774E-749469520E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F61A326-1A65-3A99-7340-8985A38992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CDA144D-DE1D-4AAB-FF0B-A6C33CBFC0E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713C8F1-8CBE-79FD-067D-8CDA9DB73DD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DE0BDF3-537B-5B2D-4ADE-0F4A78F7E7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B3A29-F08A-490F-BE92-1AFD1D39B1DA}" type="datetimeFigureOut">
              <a:rPr lang="zh-CN" altLang="en-US" smtClean="0"/>
              <a:t>2022-08-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936E333-1194-D0C8-8451-D73779002D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C066F5C-050F-D3E3-3796-79B2392AC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D2792-0555-40F1-B87D-87EB8506FC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08874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482E62-1D20-CEDF-9CEC-38FD578E37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94E5FB2-6B76-08CC-B577-7B1365FE7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B3A29-F08A-490F-BE92-1AFD1D39B1DA}" type="datetimeFigureOut">
              <a:rPr lang="zh-CN" altLang="en-US" smtClean="0"/>
              <a:t>2022-08-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C15DB5A-9023-E03C-45F0-3FA4BDC514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C8CEF5F-83A2-C764-EE32-78AC338AF9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D2792-0555-40F1-B87D-87EB8506FC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62585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1640986-03F2-29E7-C6AD-ACA0E091A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B3A29-F08A-490F-BE92-1AFD1D39B1DA}" type="datetimeFigureOut">
              <a:rPr lang="zh-CN" altLang="en-US" smtClean="0"/>
              <a:t>2022-08-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7DB3DE5-DE3F-7A22-DFF1-ED8A6D6E2D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758FED6-27E3-FC78-A958-D6E930CE0B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D2792-0555-40F1-B87D-87EB8506FC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34133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713083-215A-A29B-522B-568E2239BF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729746A-2552-D195-BD08-A29A152CDA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F2432A6-3FFA-25BD-7F8E-661B174995B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E2ADEC4-8756-8D61-FA3F-E4B4A4D43D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B3A29-F08A-490F-BE92-1AFD1D39B1DA}" type="datetimeFigureOut">
              <a:rPr lang="zh-CN" altLang="en-US" smtClean="0"/>
              <a:t>2022-08-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E8025F2-BC17-12F2-4F6C-F3AB0C6E4F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1F65B98-05C6-E1D0-9383-7D633506EA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D2792-0555-40F1-B87D-87EB8506FC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7903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8C63D0-53FF-EC2F-A0F4-F0D128AC8A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9B7225B-0D9C-BE27-2363-8831807A52F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38DCD03-EC41-67DF-C727-115985BEB00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AC2E966-375C-4036-5142-8B115585BB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B3A29-F08A-490F-BE92-1AFD1D39B1DA}" type="datetimeFigureOut">
              <a:rPr lang="zh-CN" altLang="en-US" smtClean="0"/>
              <a:t>2022-08-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B1B1735-8F61-990A-3AFC-4125AD63ED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1CA1B67-E03E-3944-9B6B-2A59B2F3DA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D2792-0555-40F1-B87D-87EB8506FC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53379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43691D6-5656-C260-A301-5747020F69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E882A1-CFE3-E2AC-D84F-E29E0D8CDB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4CC6D0-1A69-3FDA-2EE0-2F997C31866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2B3A29-F08A-490F-BE92-1AFD1D39B1DA}" type="datetimeFigureOut">
              <a:rPr lang="zh-CN" altLang="en-US" smtClean="0"/>
              <a:t>2022-08-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1EB6AE4-D5AF-0BC2-C929-5C73B9174F2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0252CB-AD60-722C-A2DA-3F15901C0D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3D2792-0555-40F1-B87D-87EB8506FC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8708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image" Target="../media/image8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图表 3">
            <a:extLst>
              <a:ext uri="{FF2B5EF4-FFF2-40B4-BE49-F238E27FC236}">
                <a16:creationId xmlns:a16="http://schemas.microsoft.com/office/drawing/2014/main" id="{BEE2D958-922A-F808-DB6B-C25193CC84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1861570"/>
              </p:ext>
            </p:extLst>
          </p:nvPr>
        </p:nvGraphicFramePr>
        <p:xfrm>
          <a:off x="0" y="740466"/>
          <a:ext cx="12006470" cy="557088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C03A2ACC-6090-E72A-8608-AB2CBA9C7D41}"/>
              </a:ext>
            </a:extLst>
          </p:cNvPr>
          <p:cNvCxnSpPr>
            <a:cxnSpLocks/>
          </p:cNvCxnSpPr>
          <p:nvPr/>
        </p:nvCxnSpPr>
        <p:spPr>
          <a:xfrm flipV="1">
            <a:off x="4373217" y="844826"/>
            <a:ext cx="0" cy="4422913"/>
          </a:xfrm>
          <a:prstGeom prst="straightConnector1">
            <a:avLst/>
          </a:prstGeom>
          <a:ln w="38100">
            <a:solidFill>
              <a:srgbClr val="548235">
                <a:alpha val="50196"/>
              </a:srgbClr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95891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498;p25">
            <a:extLst>
              <a:ext uri="{FF2B5EF4-FFF2-40B4-BE49-F238E27FC236}">
                <a16:creationId xmlns:a16="http://schemas.microsoft.com/office/drawing/2014/main" id="{9084ED41-3035-C397-93F2-E99E37336DF9}"/>
              </a:ext>
            </a:extLst>
          </p:cNvPr>
          <p:cNvSpPr txBox="1"/>
          <p:nvPr/>
        </p:nvSpPr>
        <p:spPr>
          <a:xfrm>
            <a:off x="7028518" y="576564"/>
            <a:ext cx="3174511" cy="5704872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>
              <a:defRPr lang="zh-CN"/>
            </a:defPPr>
            <a:lvl1pPr algn="ctr">
              <a:defRPr sz="2800"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dirty="0">
                <a:sym typeface="Consolas"/>
              </a:rPr>
              <a:t>Attention</a:t>
            </a:r>
            <a:r>
              <a:rPr lang="zh-CN" altLang="en-US" dirty="0">
                <a:sym typeface="Consolas"/>
              </a:rPr>
              <a:t>层</a:t>
            </a:r>
            <a:endParaRPr dirty="0">
              <a:sym typeface="Consolas"/>
            </a:endParaRPr>
          </a:p>
        </p:txBody>
      </p:sp>
      <p:sp>
        <p:nvSpPr>
          <p:cNvPr id="26" name="Google Shape;503;p25">
            <a:extLst>
              <a:ext uri="{FF2B5EF4-FFF2-40B4-BE49-F238E27FC236}">
                <a16:creationId xmlns:a16="http://schemas.microsoft.com/office/drawing/2014/main" id="{EE4824E9-292E-1A38-E86F-E41A0DAABCA2}"/>
              </a:ext>
            </a:extLst>
          </p:cNvPr>
          <p:cNvSpPr/>
          <p:nvPr/>
        </p:nvSpPr>
        <p:spPr>
          <a:xfrm>
            <a:off x="10299339" y="2392199"/>
            <a:ext cx="742122" cy="748746"/>
          </a:xfrm>
          <a:prstGeom prst="ellipse">
            <a:avLst/>
          </a:prstGeom>
          <a:solidFill>
            <a:srgbClr val="F4CCCC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zh-CN" altLang="en-US" sz="1600" b="1" dirty="0"/>
              <a:t>∑</a:t>
            </a:r>
            <a:endParaRPr sz="2133" b="1" dirty="0">
              <a:solidFill>
                <a:srgbClr val="000000"/>
              </a:solidFill>
            </a:endParaRPr>
          </a:p>
        </p:txBody>
      </p:sp>
      <p:cxnSp>
        <p:nvCxnSpPr>
          <p:cNvPr id="27" name="Google Shape;504;p25">
            <a:extLst>
              <a:ext uri="{FF2B5EF4-FFF2-40B4-BE49-F238E27FC236}">
                <a16:creationId xmlns:a16="http://schemas.microsoft.com/office/drawing/2014/main" id="{8182159B-6E61-3EDE-8D2D-E1E7F1A34F33}"/>
              </a:ext>
            </a:extLst>
          </p:cNvPr>
          <p:cNvCxnSpPr>
            <a:cxnSpLocks/>
            <a:stCxn id="26" idx="6"/>
            <a:endCxn id="49" idx="1"/>
          </p:cNvCxnSpPr>
          <p:nvPr/>
        </p:nvCxnSpPr>
        <p:spPr>
          <a:xfrm flipV="1">
            <a:off x="11041461" y="2758109"/>
            <a:ext cx="338827" cy="8463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40" name="Google Shape;510;p25">
            <a:extLst>
              <a:ext uri="{FF2B5EF4-FFF2-40B4-BE49-F238E27FC236}">
                <a16:creationId xmlns:a16="http://schemas.microsoft.com/office/drawing/2014/main" id="{C706A6CF-88C9-6401-9F5F-279C43CE4CE8}"/>
              </a:ext>
            </a:extLst>
          </p:cNvPr>
          <p:cNvCxnSpPr>
            <a:cxnSpLocks/>
            <a:endCxn id="26" idx="2"/>
          </p:cNvCxnSpPr>
          <p:nvPr/>
        </p:nvCxnSpPr>
        <p:spPr>
          <a:xfrm flipV="1">
            <a:off x="9896551" y="2766572"/>
            <a:ext cx="402788" cy="187689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5" name="Google Shape;512;p25">
            <a:extLst>
              <a:ext uri="{FF2B5EF4-FFF2-40B4-BE49-F238E27FC236}">
                <a16:creationId xmlns:a16="http://schemas.microsoft.com/office/drawing/2014/main" id="{A92D5F14-BCC3-358B-9F9A-328BF6E55107}"/>
              </a:ext>
            </a:extLst>
          </p:cNvPr>
          <p:cNvCxnSpPr>
            <a:cxnSpLocks/>
            <a:endCxn id="26" idx="2"/>
          </p:cNvCxnSpPr>
          <p:nvPr/>
        </p:nvCxnSpPr>
        <p:spPr>
          <a:xfrm flipV="1">
            <a:off x="9913080" y="2766572"/>
            <a:ext cx="386259" cy="41518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7" name="Google Shape;514;p25">
            <a:extLst>
              <a:ext uri="{FF2B5EF4-FFF2-40B4-BE49-F238E27FC236}">
                <a16:creationId xmlns:a16="http://schemas.microsoft.com/office/drawing/2014/main" id="{D035E9E1-302B-4820-E64F-D7317D063AAE}"/>
              </a:ext>
            </a:extLst>
          </p:cNvPr>
          <p:cNvCxnSpPr>
            <a:cxnSpLocks/>
          </p:cNvCxnSpPr>
          <p:nvPr/>
        </p:nvCxnSpPr>
        <p:spPr>
          <a:xfrm>
            <a:off x="9903546" y="2466194"/>
            <a:ext cx="395792" cy="379643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9" name="Google Shape;505;p25">
            <a:extLst>
              <a:ext uri="{FF2B5EF4-FFF2-40B4-BE49-F238E27FC236}">
                <a16:creationId xmlns:a16="http://schemas.microsoft.com/office/drawing/2014/main" id="{18D01BFF-551B-B7E8-B74B-8F0B6CF1688C}"/>
              </a:ext>
            </a:extLst>
          </p:cNvPr>
          <p:cNvSpPr txBox="1"/>
          <p:nvPr/>
        </p:nvSpPr>
        <p:spPr>
          <a:xfrm>
            <a:off x="11380288" y="2505573"/>
            <a:ext cx="622705" cy="505072"/>
          </a:xfrm>
          <a:prstGeom prst="rect">
            <a:avLst/>
          </a:prstGeom>
          <a:noFill/>
          <a:ln w="38100" cap="flat" cmpd="sng">
            <a:solidFill>
              <a:srgbClr val="0097A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buClr>
                <a:srgbClr val="000000"/>
              </a:buClr>
              <a:buSzPts val="1100"/>
            </a:pPr>
            <a:r>
              <a:rPr lang="en" sz="1467" b="1" dirty="0">
                <a:latin typeface="Consolas"/>
                <a:ea typeface="Consolas"/>
                <a:cs typeface="Consolas"/>
                <a:sym typeface="Consolas"/>
              </a:rPr>
              <a:t>Ŷ</a:t>
            </a:r>
            <a:r>
              <a:rPr lang="en" altLang="zh-CN" sz="1600" baseline="-25000" dirty="0">
                <a:solidFill>
                  <a:srgbClr val="000000"/>
                </a:solidFill>
              </a:rPr>
              <a:t>1</a:t>
            </a:r>
            <a:endParaRPr sz="1600" b="1" dirty="0">
              <a:latin typeface="Consolas"/>
              <a:ea typeface="Consolas"/>
              <a:cs typeface="Consolas"/>
              <a:sym typeface="Consolas"/>
            </a:endParaRPr>
          </a:p>
        </p:txBody>
      </p:sp>
      <p:cxnSp>
        <p:nvCxnSpPr>
          <p:cNvPr id="109" name="Google Shape;591;p25">
            <a:extLst>
              <a:ext uri="{FF2B5EF4-FFF2-40B4-BE49-F238E27FC236}">
                <a16:creationId xmlns:a16="http://schemas.microsoft.com/office/drawing/2014/main" id="{FA3905FC-157D-C5C7-3B76-8B9D3DD3BA09}"/>
              </a:ext>
            </a:extLst>
          </p:cNvPr>
          <p:cNvCxnSpPr>
            <a:cxnSpLocks/>
            <a:stCxn id="187" idx="3"/>
            <a:endCxn id="26" idx="2"/>
          </p:cNvCxnSpPr>
          <p:nvPr/>
        </p:nvCxnSpPr>
        <p:spPr>
          <a:xfrm flipV="1">
            <a:off x="9906086" y="2766572"/>
            <a:ext cx="393253" cy="106693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0" name="Google Shape;503;p25">
            <a:extLst>
              <a:ext uri="{FF2B5EF4-FFF2-40B4-BE49-F238E27FC236}">
                <a16:creationId xmlns:a16="http://schemas.microsoft.com/office/drawing/2014/main" id="{7BB618FC-8166-4775-7C12-CDF4CAE6BAD2}"/>
              </a:ext>
            </a:extLst>
          </p:cNvPr>
          <p:cNvSpPr/>
          <p:nvPr/>
        </p:nvSpPr>
        <p:spPr>
          <a:xfrm>
            <a:off x="10331550" y="3894716"/>
            <a:ext cx="742122" cy="748746"/>
          </a:xfrm>
          <a:prstGeom prst="ellipse">
            <a:avLst/>
          </a:prstGeom>
          <a:solidFill>
            <a:srgbClr val="F4CCCC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zh-CN" altLang="en-US" sz="1600" b="1" dirty="0"/>
              <a:t>∑</a:t>
            </a:r>
            <a:endParaRPr sz="2133" b="1" dirty="0">
              <a:solidFill>
                <a:srgbClr val="000000"/>
              </a:solidFill>
            </a:endParaRPr>
          </a:p>
        </p:txBody>
      </p:sp>
      <p:cxnSp>
        <p:nvCxnSpPr>
          <p:cNvPr id="112" name="Google Shape;504;p25">
            <a:extLst>
              <a:ext uri="{FF2B5EF4-FFF2-40B4-BE49-F238E27FC236}">
                <a16:creationId xmlns:a16="http://schemas.microsoft.com/office/drawing/2014/main" id="{69A4E9BE-C7F2-F3CE-61F1-10BD8F0C177E}"/>
              </a:ext>
            </a:extLst>
          </p:cNvPr>
          <p:cNvCxnSpPr>
            <a:cxnSpLocks/>
            <a:stCxn id="110" idx="6"/>
            <a:endCxn id="113" idx="1"/>
          </p:cNvCxnSpPr>
          <p:nvPr/>
        </p:nvCxnSpPr>
        <p:spPr>
          <a:xfrm flipV="1">
            <a:off x="11073672" y="4260627"/>
            <a:ext cx="338826" cy="8462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113" name="Google Shape;505;p25">
            <a:extLst>
              <a:ext uri="{FF2B5EF4-FFF2-40B4-BE49-F238E27FC236}">
                <a16:creationId xmlns:a16="http://schemas.microsoft.com/office/drawing/2014/main" id="{C3342765-352A-9FB1-CE53-19F3FC70F85B}"/>
              </a:ext>
            </a:extLst>
          </p:cNvPr>
          <p:cNvSpPr txBox="1"/>
          <p:nvPr/>
        </p:nvSpPr>
        <p:spPr>
          <a:xfrm>
            <a:off x="11412498" y="4008091"/>
            <a:ext cx="622705" cy="505072"/>
          </a:xfrm>
          <a:prstGeom prst="rect">
            <a:avLst/>
          </a:prstGeom>
          <a:noFill/>
          <a:ln w="38100" cap="flat" cmpd="sng">
            <a:solidFill>
              <a:srgbClr val="0097A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buClr>
                <a:srgbClr val="000000"/>
              </a:buClr>
              <a:buSzPts val="1100"/>
            </a:pPr>
            <a:r>
              <a:rPr lang="en-US" altLang="zh-CN" sz="1400" b="1" dirty="0">
                <a:latin typeface="Consolas"/>
                <a:ea typeface="Consolas"/>
                <a:cs typeface="Consolas"/>
                <a:sym typeface="Consolas"/>
              </a:rPr>
              <a:t>Ŷ</a:t>
            </a:r>
            <a:r>
              <a:rPr lang="en-US" altLang="zh-CN" sz="1467" b="1" baseline="-25000" dirty="0">
                <a:latin typeface="Consolas"/>
                <a:ea typeface="Consolas"/>
                <a:cs typeface="Consolas"/>
                <a:sym typeface="Consolas"/>
              </a:rPr>
              <a:t>M</a:t>
            </a:r>
            <a:endParaRPr lang="en-US" altLang="zh-CN" sz="1467" b="1" dirty="0">
              <a:latin typeface="Consolas"/>
              <a:ea typeface="Consolas"/>
              <a:cs typeface="Consolas"/>
              <a:sym typeface="Consolas"/>
            </a:endParaRPr>
          </a:p>
        </p:txBody>
      </p:sp>
      <p:cxnSp>
        <p:nvCxnSpPr>
          <p:cNvPr id="114" name="Google Shape;514;p25">
            <a:extLst>
              <a:ext uri="{FF2B5EF4-FFF2-40B4-BE49-F238E27FC236}">
                <a16:creationId xmlns:a16="http://schemas.microsoft.com/office/drawing/2014/main" id="{611F5843-D86A-C5FB-722C-21A235D0BCD2}"/>
              </a:ext>
            </a:extLst>
          </p:cNvPr>
          <p:cNvCxnSpPr>
            <a:cxnSpLocks/>
            <a:endCxn id="110" idx="2"/>
          </p:cNvCxnSpPr>
          <p:nvPr/>
        </p:nvCxnSpPr>
        <p:spPr>
          <a:xfrm>
            <a:off x="9896552" y="2466194"/>
            <a:ext cx="434998" cy="1802895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5" name="Google Shape;512;p25">
            <a:extLst>
              <a:ext uri="{FF2B5EF4-FFF2-40B4-BE49-F238E27FC236}">
                <a16:creationId xmlns:a16="http://schemas.microsoft.com/office/drawing/2014/main" id="{B3F9E17D-14DD-9CD4-4778-7C836ACF3FFC}"/>
              </a:ext>
            </a:extLst>
          </p:cNvPr>
          <p:cNvCxnSpPr>
            <a:cxnSpLocks/>
            <a:endCxn id="110" idx="2"/>
          </p:cNvCxnSpPr>
          <p:nvPr/>
        </p:nvCxnSpPr>
        <p:spPr>
          <a:xfrm>
            <a:off x="9932363" y="3140945"/>
            <a:ext cx="399187" cy="1128144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6" name="Google Shape;591;p25">
            <a:extLst>
              <a:ext uri="{FF2B5EF4-FFF2-40B4-BE49-F238E27FC236}">
                <a16:creationId xmlns:a16="http://schemas.microsoft.com/office/drawing/2014/main" id="{68C24F8A-09B3-5A38-14E0-A985DEE8306A}"/>
              </a:ext>
            </a:extLst>
          </p:cNvPr>
          <p:cNvCxnSpPr>
            <a:cxnSpLocks/>
            <a:stCxn id="187" idx="3"/>
            <a:endCxn id="110" idx="2"/>
          </p:cNvCxnSpPr>
          <p:nvPr/>
        </p:nvCxnSpPr>
        <p:spPr>
          <a:xfrm>
            <a:off x="9906086" y="3833502"/>
            <a:ext cx="425464" cy="435587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7" name="Google Shape;510;p25">
            <a:extLst>
              <a:ext uri="{FF2B5EF4-FFF2-40B4-BE49-F238E27FC236}">
                <a16:creationId xmlns:a16="http://schemas.microsoft.com/office/drawing/2014/main" id="{DC6CA769-5FEB-7C33-5D41-BBA41BFBF7CD}"/>
              </a:ext>
            </a:extLst>
          </p:cNvPr>
          <p:cNvCxnSpPr>
            <a:cxnSpLocks/>
            <a:endCxn id="110" idx="2"/>
          </p:cNvCxnSpPr>
          <p:nvPr/>
        </p:nvCxnSpPr>
        <p:spPr>
          <a:xfrm flipV="1">
            <a:off x="9896550" y="4269089"/>
            <a:ext cx="435000" cy="300378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9" name="Google Shape;526;p25">
            <a:extLst>
              <a:ext uri="{FF2B5EF4-FFF2-40B4-BE49-F238E27FC236}">
                <a16:creationId xmlns:a16="http://schemas.microsoft.com/office/drawing/2014/main" id="{EBB82BEB-9773-5CB9-9CE7-D01D99CCBF80}"/>
              </a:ext>
            </a:extLst>
          </p:cNvPr>
          <p:cNvCxnSpPr>
            <a:cxnSpLocks/>
          </p:cNvCxnSpPr>
          <p:nvPr/>
        </p:nvCxnSpPr>
        <p:spPr>
          <a:xfrm>
            <a:off x="11524406" y="3276885"/>
            <a:ext cx="0" cy="539259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dot"/>
            <a:round/>
            <a:headEnd type="none" w="med" len="med"/>
            <a:tailEnd type="none" w="med" len="med"/>
          </a:ln>
        </p:spPr>
      </p:cxnSp>
      <p:sp>
        <p:nvSpPr>
          <p:cNvPr id="187" name="矩形 186">
            <a:extLst>
              <a:ext uri="{FF2B5EF4-FFF2-40B4-BE49-F238E27FC236}">
                <a16:creationId xmlns:a16="http://schemas.microsoft.com/office/drawing/2014/main" id="{50BBAD2F-04BF-313E-16AD-666C1DFBAC85}"/>
              </a:ext>
            </a:extLst>
          </p:cNvPr>
          <p:cNvSpPr/>
          <p:nvPr/>
        </p:nvSpPr>
        <p:spPr>
          <a:xfrm>
            <a:off x="8624311" y="1498986"/>
            <a:ext cx="1281775" cy="46690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类</a:t>
            </a:r>
            <a:r>
              <a:rPr lang="en-US" altLang="zh-CN" sz="1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归一化</a:t>
            </a:r>
          </a:p>
        </p:txBody>
      </p:sp>
      <p:sp>
        <p:nvSpPr>
          <p:cNvPr id="189" name="Google Shape;517;p25">
            <a:extLst>
              <a:ext uri="{FF2B5EF4-FFF2-40B4-BE49-F238E27FC236}">
                <a16:creationId xmlns:a16="http://schemas.microsoft.com/office/drawing/2014/main" id="{1B3BCCD5-9C29-7A6C-4DC3-C1B29A353ABD}"/>
              </a:ext>
            </a:extLst>
          </p:cNvPr>
          <p:cNvSpPr/>
          <p:nvPr/>
        </p:nvSpPr>
        <p:spPr>
          <a:xfrm>
            <a:off x="7354488" y="1542441"/>
            <a:ext cx="790800" cy="8156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en" sz="1467" dirty="0">
                <a:solidFill>
                  <a:srgbClr val="000000"/>
                </a:solidFill>
              </a:rPr>
              <a:t>  </a:t>
            </a:r>
            <a:r>
              <a:rPr lang="en-US" altLang="zh-CN" sz="1467" dirty="0">
                <a:solidFill>
                  <a:srgbClr val="000000"/>
                </a:solidFill>
              </a:rPr>
              <a:t>e</a:t>
            </a:r>
            <a:r>
              <a:rPr lang="en" sz="1467" baseline="-25000" dirty="0">
                <a:solidFill>
                  <a:srgbClr val="000000"/>
                </a:solidFill>
              </a:rPr>
              <a:t>1</a:t>
            </a:r>
            <a:endParaRPr sz="1600" baseline="-25000" dirty="0"/>
          </a:p>
        </p:txBody>
      </p:sp>
      <p:sp>
        <p:nvSpPr>
          <p:cNvPr id="190" name="Google Shape;519;p25">
            <a:extLst>
              <a:ext uri="{FF2B5EF4-FFF2-40B4-BE49-F238E27FC236}">
                <a16:creationId xmlns:a16="http://schemas.microsoft.com/office/drawing/2014/main" id="{E35B9528-7E75-E06A-E288-FDE354E67D96}"/>
              </a:ext>
            </a:extLst>
          </p:cNvPr>
          <p:cNvSpPr/>
          <p:nvPr/>
        </p:nvSpPr>
        <p:spPr>
          <a:xfrm>
            <a:off x="7354488" y="2593307"/>
            <a:ext cx="790800" cy="8156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en" sz="1467" dirty="0">
                <a:solidFill>
                  <a:srgbClr val="000000"/>
                </a:solidFill>
              </a:rPr>
              <a:t>  e</a:t>
            </a:r>
            <a:r>
              <a:rPr lang="en" sz="1467" baseline="-25000" dirty="0">
                <a:solidFill>
                  <a:srgbClr val="000000"/>
                </a:solidFill>
              </a:rPr>
              <a:t>2</a:t>
            </a:r>
            <a:endParaRPr sz="2133" dirty="0">
              <a:solidFill>
                <a:srgbClr val="000000"/>
              </a:solidFill>
            </a:endParaRPr>
          </a:p>
        </p:txBody>
      </p:sp>
      <p:sp>
        <p:nvSpPr>
          <p:cNvPr id="191" name="Google Shape;520;p25">
            <a:extLst>
              <a:ext uri="{FF2B5EF4-FFF2-40B4-BE49-F238E27FC236}">
                <a16:creationId xmlns:a16="http://schemas.microsoft.com/office/drawing/2014/main" id="{AB6195F7-E1AD-14B9-2B92-FBD10C322811}"/>
              </a:ext>
            </a:extLst>
          </p:cNvPr>
          <p:cNvSpPr/>
          <p:nvPr/>
        </p:nvSpPr>
        <p:spPr>
          <a:xfrm>
            <a:off x="7354488" y="4012574"/>
            <a:ext cx="790800" cy="8156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en" sz="1467" dirty="0">
                <a:solidFill>
                  <a:srgbClr val="000000"/>
                </a:solidFill>
              </a:rPr>
              <a:t>  e</a:t>
            </a:r>
            <a:r>
              <a:rPr lang="en" sz="1467" baseline="-25000" dirty="0">
                <a:solidFill>
                  <a:srgbClr val="000000"/>
                </a:solidFill>
              </a:rPr>
              <a:t>3</a:t>
            </a:r>
            <a:endParaRPr sz="2133" dirty="0">
              <a:solidFill>
                <a:srgbClr val="000000"/>
              </a:solidFill>
            </a:endParaRPr>
          </a:p>
        </p:txBody>
      </p:sp>
      <p:sp>
        <p:nvSpPr>
          <p:cNvPr id="192" name="Google Shape;521;p25">
            <a:extLst>
              <a:ext uri="{FF2B5EF4-FFF2-40B4-BE49-F238E27FC236}">
                <a16:creationId xmlns:a16="http://schemas.microsoft.com/office/drawing/2014/main" id="{A44E2291-7126-5540-451A-3B7AA89489A5}"/>
              </a:ext>
            </a:extLst>
          </p:cNvPr>
          <p:cNvSpPr/>
          <p:nvPr/>
        </p:nvSpPr>
        <p:spPr>
          <a:xfrm>
            <a:off x="7354488" y="5265898"/>
            <a:ext cx="790800" cy="785979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en" sz="1467" dirty="0">
                <a:solidFill>
                  <a:srgbClr val="000000"/>
                </a:solidFill>
              </a:rPr>
              <a:t>  e</a:t>
            </a:r>
            <a:r>
              <a:rPr lang="en" sz="1467" baseline="-25000" dirty="0">
                <a:solidFill>
                  <a:srgbClr val="000000"/>
                </a:solidFill>
              </a:rPr>
              <a:t>n</a:t>
            </a:r>
            <a:endParaRPr sz="1467" dirty="0">
              <a:solidFill>
                <a:srgbClr val="000000"/>
              </a:solidFill>
            </a:endParaRPr>
          </a:p>
        </p:txBody>
      </p:sp>
      <p:cxnSp>
        <p:nvCxnSpPr>
          <p:cNvPr id="193" name="Google Shape;526;p25">
            <a:extLst>
              <a:ext uri="{FF2B5EF4-FFF2-40B4-BE49-F238E27FC236}">
                <a16:creationId xmlns:a16="http://schemas.microsoft.com/office/drawing/2014/main" id="{081BF58E-AB99-B3DA-CD33-2D64CF6DE68D}"/>
              </a:ext>
            </a:extLst>
          </p:cNvPr>
          <p:cNvCxnSpPr>
            <a:cxnSpLocks/>
          </p:cNvCxnSpPr>
          <p:nvPr/>
        </p:nvCxnSpPr>
        <p:spPr>
          <a:xfrm>
            <a:off x="7749888" y="4896703"/>
            <a:ext cx="0" cy="309347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dot"/>
            <a:round/>
            <a:headEnd type="none" w="med" len="med"/>
            <a:tailEnd type="none" w="med" len="med"/>
          </a:ln>
        </p:spPr>
      </p:cxnSp>
      <p:cxnSp>
        <p:nvCxnSpPr>
          <p:cNvPr id="237" name="直接箭头连接符 236">
            <a:extLst>
              <a:ext uri="{FF2B5EF4-FFF2-40B4-BE49-F238E27FC236}">
                <a16:creationId xmlns:a16="http://schemas.microsoft.com/office/drawing/2014/main" id="{E8694C9B-C118-CA49-5EB9-C8D3BDA838E0}"/>
              </a:ext>
            </a:extLst>
          </p:cNvPr>
          <p:cNvCxnSpPr>
            <a:cxnSpLocks/>
            <a:stCxn id="189" idx="6"/>
          </p:cNvCxnSpPr>
          <p:nvPr/>
        </p:nvCxnSpPr>
        <p:spPr>
          <a:xfrm>
            <a:off x="8145288" y="1950241"/>
            <a:ext cx="479023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8" name="直接箭头连接符 237">
            <a:extLst>
              <a:ext uri="{FF2B5EF4-FFF2-40B4-BE49-F238E27FC236}">
                <a16:creationId xmlns:a16="http://schemas.microsoft.com/office/drawing/2014/main" id="{3231AC46-4EBC-D7DB-D062-C712DE3D7FCD}"/>
              </a:ext>
            </a:extLst>
          </p:cNvPr>
          <p:cNvCxnSpPr>
            <a:cxnSpLocks/>
            <a:stCxn id="190" idx="6"/>
          </p:cNvCxnSpPr>
          <p:nvPr/>
        </p:nvCxnSpPr>
        <p:spPr>
          <a:xfrm>
            <a:off x="8145288" y="3001107"/>
            <a:ext cx="479023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9" name="直接箭头连接符 238">
            <a:extLst>
              <a:ext uri="{FF2B5EF4-FFF2-40B4-BE49-F238E27FC236}">
                <a16:creationId xmlns:a16="http://schemas.microsoft.com/office/drawing/2014/main" id="{4629C54E-AB61-40A2-E2E3-2D2EB771A33C}"/>
              </a:ext>
            </a:extLst>
          </p:cNvPr>
          <p:cNvCxnSpPr>
            <a:cxnSpLocks/>
          </p:cNvCxnSpPr>
          <p:nvPr/>
        </p:nvCxnSpPr>
        <p:spPr>
          <a:xfrm>
            <a:off x="8157287" y="4401833"/>
            <a:ext cx="479023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0" name="直接箭头连接符 239">
            <a:extLst>
              <a:ext uri="{FF2B5EF4-FFF2-40B4-BE49-F238E27FC236}">
                <a16:creationId xmlns:a16="http://schemas.microsoft.com/office/drawing/2014/main" id="{DBAA37E9-9875-06C7-3A18-0BE12C41F6E6}"/>
              </a:ext>
            </a:extLst>
          </p:cNvPr>
          <p:cNvCxnSpPr>
            <a:cxnSpLocks/>
          </p:cNvCxnSpPr>
          <p:nvPr/>
        </p:nvCxnSpPr>
        <p:spPr>
          <a:xfrm>
            <a:off x="8145288" y="5670906"/>
            <a:ext cx="479023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3" name="直接箭头连接符 252">
            <a:extLst>
              <a:ext uri="{FF2B5EF4-FFF2-40B4-BE49-F238E27FC236}">
                <a16:creationId xmlns:a16="http://schemas.microsoft.com/office/drawing/2014/main" id="{DB74685B-D3F7-52E1-9C9D-C51981661A3F}"/>
              </a:ext>
            </a:extLst>
          </p:cNvPr>
          <p:cNvCxnSpPr>
            <a:cxnSpLocks/>
            <a:stCxn id="189" idx="4"/>
            <a:endCxn id="190" idx="0"/>
          </p:cNvCxnSpPr>
          <p:nvPr/>
        </p:nvCxnSpPr>
        <p:spPr>
          <a:xfrm>
            <a:off x="7749888" y="2358041"/>
            <a:ext cx="0" cy="235266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6" name="直接箭头连接符 255">
            <a:extLst>
              <a:ext uri="{FF2B5EF4-FFF2-40B4-BE49-F238E27FC236}">
                <a16:creationId xmlns:a16="http://schemas.microsoft.com/office/drawing/2014/main" id="{C0B67DA4-FCE7-12E9-A8D6-6638E45BFC8F}"/>
              </a:ext>
            </a:extLst>
          </p:cNvPr>
          <p:cNvCxnSpPr>
            <a:cxnSpLocks/>
            <a:stCxn id="190" idx="4"/>
            <a:endCxn id="191" idx="0"/>
          </p:cNvCxnSpPr>
          <p:nvPr/>
        </p:nvCxnSpPr>
        <p:spPr>
          <a:xfrm>
            <a:off x="7749888" y="3408907"/>
            <a:ext cx="0" cy="603667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75" name="Google Shape;498;p25">
            <a:extLst>
              <a:ext uri="{FF2B5EF4-FFF2-40B4-BE49-F238E27FC236}">
                <a16:creationId xmlns:a16="http://schemas.microsoft.com/office/drawing/2014/main" id="{92829DC4-A845-9AAB-FBD9-2D7F1ADAD6DB}"/>
              </a:ext>
            </a:extLst>
          </p:cNvPr>
          <p:cNvSpPr txBox="1"/>
          <p:nvPr/>
        </p:nvSpPr>
        <p:spPr>
          <a:xfrm>
            <a:off x="10299338" y="572929"/>
            <a:ext cx="1792471" cy="5704872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>
              <a:defRPr lang="zh-CN"/>
            </a:defPPr>
            <a:lvl1pPr algn="ctr">
              <a:defRPr sz="2800"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sym typeface="Consolas"/>
              </a:rPr>
              <a:t>输出层</a:t>
            </a:r>
            <a:endParaRPr dirty="0">
              <a:sym typeface="Consolas"/>
            </a:endParaRPr>
          </a:p>
        </p:txBody>
      </p:sp>
      <p:sp>
        <p:nvSpPr>
          <p:cNvPr id="127" name="Google Shape;496;p25">
            <a:extLst>
              <a:ext uri="{FF2B5EF4-FFF2-40B4-BE49-F238E27FC236}">
                <a16:creationId xmlns:a16="http://schemas.microsoft.com/office/drawing/2014/main" id="{1188586D-9F9C-C090-E67F-AB67800FEA32}"/>
              </a:ext>
            </a:extLst>
          </p:cNvPr>
          <p:cNvSpPr txBox="1"/>
          <p:nvPr/>
        </p:nvSpPr>
        <p:spPr>
          <a:xfrm>
            <a:off x="132020" y="572929"/>
            <a:ext cx="2386371" cy="5720266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>
              <a:defRPr lang="zh-CN"/>
            </a:defPPr>
            <a:lvl1pPr algn="ctr">
              <a:defRPr sz="2800"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sym typeface="Consolas"/>
              </a:rPr>
              <a:t>输入层</a:t>
            </a:r>
            <a:endParaRPr dirty="0">
              <a:sym typeface="Consolas"/>
            </a:endParaRPr>
          </a:p>
        </p:txBody>
      </p:sp>
      <p:sp>
        <p:nvSpPr>
          <p:cNvPr id="128" name="Google Shape;497;p25">
            <a:extLst>
              <a:ext uri="{FF2B5EF4-FFF2-40B4-BE49-F238E27FC236}">
                <a16:creationId xmlns:a16="http://schemas.microsoft.com/office/drawing/2014/main" id="{D3AF4360-3C08-4838-B660-7741F0707AD3}"/>
              </a:ext>
            </a:extLst>
          </p:cNvPr>
          <p:cNvSpPr txBox="1"/>
          <p:nvPr/>
        </p:nvSpPr>
        <p:spPr>
          <a:xfrm>
            <a:off x="2651586" y="576564"/>
            <a:ext cx="2111257" cy="5704872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>
              <a:defRPr lang="zh-CN"/>
            </a:defPPr>
            <a:lvl1pPr algn="ctr">
              <a:defRPr sz="2800"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>
                <a:sym typeface="Consolas"/>
              </a:rPr>
              <a:t>Bi-LSTM</a:t>
            </a:r>
            <a:r>
              <a:rPr lang="zh-CN" altLang="en-US">
                <a:sym typeface="Consolas"/>
              </a:rPr>
              <a:t>层</a:t>
            </a:r>
            <a:r>
              <a:rPr lang="en-US" altLang="zh-CN" dirty="0">
                <a:sym typeface="Consolas"/>
              </a:rPr>
              <a:t>1</a:t>
            </a:r>
            <a:endParaRPr dirty="0">
              <a:sym typeface="Consolas"/>
            </a:endParaRPr>
          </a:p>
        </p:txBody>
      </p:sp>
      <p:sp>
        <p:nvSpPr>
          <p:cNvPr id="129" name="Google Shape;500;p25">
            <a:extLst>
              <a:ext uri="{FF2B5EF4-FFF2-40B4-BE49-F238E27FC236}">
                <a16:creationId xmlns:a16="http://schemas.microsoft.com/office/drawing/2014/main" id="{DF8EF917-142C-649E-E40F-12261C37A0CE}"/>
              </a:ext>
            </a:extLst>
          </p:cNvPr>
          <p:cNvSpPr/>
          <p:nvPr/>
        </p:nvSpPr>
        <p:spPr>
          <a:xfrm>
            <a:off x="1323318" y="2606488"/>
            <a:ext cx="106000" cy="91200"/>
          </a:xfrm>
          <a:prstGeom prst="flowChartConnector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130" name="Google Shape;501;p25">
            <a:extLst>
              <a:ext uri="{FF2B5EF4-FFF2-40B4-BE49-F238E27FC236}">
                <a16:creationId xmlns:a16="http://schemas.microsoft.com/office/drawing/2014/main" id="{57C9D861-09DA-4EDC-E906-03777473FA5F}"/>
              </a:ext>
            </a:extLst>
          </p:cNvPr>
          <p:cNvSpPr/>
          <p:nvPr/>
        </p:nvSpPr>
        <p:spPr>
          <a:xfrm>
            <a:off x="1323318" y="2963137"/>
            <a:ext cx="106000" cy="91200"/>
          </a:xfrm>
          <a:prstGeom prst="flowChartConnector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131" name="Google Shape;502;p25">
            <a:extLst>
              <a:ext uri="{FF2B5EF4-FFF2-40B4-BE49-F238E27FC236}">
                <a16:creationId xmlns:a16="http://schemas.microsoft.com/office/drawing/2014/main" id="{C929DEE3-B89C-7294-8BA1-5EDDD18727B7}"/>
              </a:ext>
            </a:extLst>
          </p:cNvPr>
          <p:cNvSpPr/>
          <p:nvPr/>
        </p:nvSpPr>
        <p:spPr>
          <a:xfrm>
            <a:off x="1323318" y="3319787"/>
            <a:ext cx="106000" cy="91200"/>
          </a:xfrm>
          <a:prstGeom prst="flowChartConnector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132" name="Google Shape;508;p25">
            <a:extLst>
              <a:ext uri="{FF2B5EF4-FFF2-40B4-BE49-F238E27FC236}">
                <a16:creationId xmlns:a16="http://schemas.microsoft.com/office/drawing/2014/main" id="{D482C328-E981-7173-0370-5F21D345221B}"/>
              </a:ext>
            </a:extLst>
          </p:cNvPr>
          <p:cNvSpPr/>
          <p:nvPr/>
        </p:nvSpPr>
        <p:spPr>
          <a:xfrm>
            <a:off x="1001260" y="2390403"/>
            <a:ext cx="462800" cy="2628000"/>
          </a:xfrm>
          <a:prstGeom prst="leftBracket">
            <a:avLst>
              <a:gd name="adj" fmla="val 8333"/>
            </a:avLst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endParaRPr sz="1600" b="1">
              <a:latin typeface="Consolas"/>
            </a:endParaRPr>
          </a:p>
        </p:txBody>
      </p:sp>
      <p:sp>
        <p:nvSpPr>
          <p:cNvPr id="133" name="Google Shape;509;p25">
            <a:extLst>
              <a:ext uri="{FF2B5EF4-FFF2-40B4-BE49-F238E27FC236}">
                <a16:creationId xmlns:a16="http://schemas.microsoft.com/office/drawing/2014/main" id="{921F8B42-4715-0DE9-63F7-7EACA9E332C8}"/>
              </a:ext>
            </a:extLst>
          </p:cNvPr>
          <p:cNvSpPr txBox="1"/>
          <p:nvPr/>
        </p:nvSpPr>
        <p:spPr>
          <a:xfrm>
            <a:off x="233782" y="3365387"/>
            <a:ext cx="602800" cy="501600"/>
          </a:xfrm>
          <a:prstGeom prst="rect">
            <a:avLst/>
          </a:prstGeom>
          <a:noFill/>
          <a:ln w="38100" cap="flat" cmpd="sng">
            <a:solidFill>
              <a:srgbClr val="0097A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>
              <a:defRPr lang="zh-CN"/>
            </a:defPPr>
            <a:lvl1pPr algn="ctr">
              <a:defRPr sz="1600" b="1">
                <a:latin typeface="Consolas"/>
                <a:ea typeface="Consolas"/>
                <a:cs typeface="Consolas"/>
              </a:defRPr>
            </a:lvl1pPr>
          </a:lstStyle>
          <a:p>
            <a:r>
              <a:rPr lang="en">
                <a:sym typeface="Consolas"/>
              </a:rPr>
              <a:t>X</a:t>
            </a:r>
            <a:endParaRPr>
              <a:sym typeface="Consolas"/>
            </a:endParaRPr>
          </a:p>
        </p:txBody>
      </p:sp>
      <p:sp>
        <p:nvSpPr>
          <p:cNvPr id="134" name="Google Shape;517;p25">
            <a:extLst>
              <a:ext uri="{FF2B5EF4-FFF2-40B4-BE49-F238E27FC236}">
                <a16:creationId xmlns:a16="http://schemas.microsoft.com/office/drawing/2014/main" id="{5D28FFEF-79C6-2E92-D08E-CBA442EF4F4B}"/>
              </a:ext>
            </a:extLst>
          </p:cNvPr>
          <p:cNvSpPr/>
          <p:nvPr/>
        </p:nvSpPr>
        <p:spPr>
          <a:xfrm>
            <a:off x="2766750" y="1549399"/>
            <a:ext cx="790800" cy="815600"/>
          </a:xfrm>
          <a:prstGeom prst="ellipse">
            <a:avLst/>
          </a:prstGeom>
          <a:solidFill>
            <a:srgbClr val="BFD7FB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en" altLang="zh-CN" sz="1467" dirty="0">
                <a:solidFill>
                  <a:srgbClr val="000000"/>
                </a:solidFill>
              </a:rPr>
              <a:t>  </a:t>
            </a:r>
            <a:endParaRPr sz="1600" baseline="-25000" dirty="0"/>
          </a:p>
        </p:txBody>
      </p:sp>
      <p:sp>
        <p:nvSpPr>
          <p:cNvPr id="135" name="Google Shape;519;p25">
            <a:extLst>
              <a:ext uri="{FF2B5EF4-FFF2-40B4-BE49-F238E27FC236}">
                <a16:creationId xmlns:a16="http://schemas.microsoft.com/office/drawing/2014/main" id="{DCB6F393-8DC4-3B13-7358-444F2AE1E17F}"/>
              </a:ext>
            </a:extLst>
          </p:cNvPr>
          <p:cNvSpPr/>
          <p:nvPr/>
        </p:nvSpPr>
        <p:spPr>
          <a:xfrm>
            <a:off x="2766750" y="2631162"/>
            <a:ext cx="790800" cy="815600"/>
          </a:xfrm>
          <a:prstGeom prst="ellipse">
            <a:avLst/>
          </a:prstGeom>
          <a:solidFill>
            <a:srgbClr val="BFD7FB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en" sz="1467" dirty="0">
                <a:solidFill>
                  <a:srgbClr val="000000"/>
                </a:solidFill>
              </a:rPr>
              <a:t>  </a:t>
            </a:r>
            <a:endParaRPr sz="2133" dirty="0">
              <a:solidFill>
                <a:srgbClr val="000000"/>
              </a:solidFill>
            </a:endParaRPr>
          </a:p>
        </p:txBody>
      </p:sp>
      <p:sp>
        <p:nvSpPr>
          <p:cNvPr id="136" name="Google Shape;520;p25">
            <a:extLst>
              <a:ext uri="{FF2B5EF4-FFF2-40B4-BE49-F238E27FC236}">
                <a16:creationId xmlns:a16="http://schemas.microsoft.com/office/drawing/2014/main" id="{7E2FFF21-3694-6C20-FB18-83141C4FAD15}"/>
              </a:ext>
            </a:extLst>
          </p:cNvPr>
          <p:cNvSpPr/>
          <p:nvPr/>
        </p:nvSpPr>
        <p:spPr>
          <a:xfrm>
            <a:off x="2777521" y="4000022"/>
            <a:ext cx="790800" cy="815600"/>
          </a:xfrm>
          <a:prstGeom prst="ellipse">
            <a:avLst/>
          </a:prstGeom>
          <a:solidFill>
            <a:srgbClr val="BFD7FB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endParaRPr sz="2133" dirty="0">
              <a:solidFill>
                <a:srgbClr val="000000"/>
              </a:solidFill>
            </a:endParaRPr>
          </a:p>
        </p:txBody>
      </p:sp>
      <p:sp>
        <p:nvSpPr>
          <p:cNvPr id="137" name="Google Shape;521;p25">
            <a:extLst>
              <a:ext uri="{FF2B5EF4-FFF2-40B4-BE49-F238E27FC236}">
                <a16:creationId xmlns:a16="http://schemas.microsoft.com/office/drawing/2014/main" id="{8727FA4B-1555-4D96-4970-365F8D033A0B}"/>
              </a:ext>
            </a:extLst>
          </p:cNvPr>
          <p:cNvSpPr/>
          <p:nvPr/>
        </p:nvSpPr>
        <p:spPr>
          <a:xfrm>
            <a:off x="2766750" y="5291011"/>
            <a:ext cx="790800" cy="785979"/>
          </a:xfrm>
          <a:prstGeom prst="ellipse">
            <a:avLst/>
          </a:prstGeom>
          <a:solidFill>
            <a:srgbClr val="BFD7FB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en" altLang="zh-CN" sz="1467" dirty="0">
                <a:solidFill>
                  <a:srgbClr val="000000"/>
                </a:solidFill>
              </a:rPr>
              <a:t> </a:t>
            </a:r>
            <a:endParaRPr sz="1467" dirty="0">
              <a:solidFill>
                <a:srgbClr val="000000"/>
              </a:solidFill>
            </a:endParaRPr>
          </a:p>
        </p:txBody>
      </p:sp>
      <p:sp>
        <p:nvSpPr>
          <p:cNvPr id="138" name="Google Shape;527;p25">
            <a:extLst>
              <a:ext uri="{FF2B5EF4-FFF2-40B4-BE49-F238E27FC236}">
                <a16:creationId xmlns:a16="http://schemas.microsoft.com/office/drawing/2014/main" id="{373D7FDB-F82A-F466-93A4-7592E4ED93C4}"/>
              </a:ext>
            </a:extLst>
          </p:cNvPr>
          <p:cNvSpPr/>
          <p:nvPr/>
        </p:nvSpPr>
        <p:spPr>
          <a:xfrm>
            <a:off x="1323318" y="3676455"/>
            <a:ext cx="106000" cy="91200"/>
          </a:xfrm>
          <a:prstGeom prst="flowChartConnector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139" name="Google Shape;528;p25">
            <a:extLst>
              <a:ext uri="{FF2B5EF4-FFF2-40B4-BE49-F238E27FC236}">
                <a16:creationId xmlns:a16="http://schemas.microsoft.com/office/drawing/2014/main" id="{C1D92E43-9C32-333D-81E2-C8151925B717}"/>
              </a:ext>
            </a:extLst>
          </p:cNvPr>
          <p:cNvSpPr/>
          <p:nvPr/>
        </p:nvSpPr>
        <p:spPr>
          <a:xfrm>
            <a:off x="1323318" y="4033104"/>
            <a:ext cx="106000" cy="91200"/>
          </a:xfrm>
          <a:prstGeom prst="flowChartConnector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140" name="Google Shape;529;p25">
            <a:extLst>
              <a:ext uri="{FF2B5EF4-FFF2-40B4-BE49-F238E27FC236}">
                <a16:creationId xmlns:a16="http://schemas.microsoft.com/office/drawing/2014/main" id="{FAF8F3F4-8C6C-1949-8315-8217A1DD72FE}"/>
              </a:ext>
            </a:extLst>
          </p:cNvPr>
          <p:cNvSpPr/>
          <p:nvPr/>
        </p:nvSpPr>
        <p:spPr>
          <a:xfrm>
            <a:off x="1323318" y="4389753"/>
            <a:ext cx="106000" cy="91200"/>
          </a:xfrm>
          <a:prstGeom prst="flowChartConnector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141" name="Google Shape;530;p25">
            <a:extLst>
              <a:ext uri="{FF2B5EF4-FFF2-40B4-BE49-F238E27FC236}">
                <a16:creationId xmlns:a16="http://schemas.microsoft.com/office/drawing/2014/main" id="{71461BB9-D0C9-7448-700E-BE422028C5AE}"/>
              </a:ext>
            </a:extLst>
          </p:cNvPr>
          <p:cNvSpPr/>
          <p:nvPr/>
        </p:nvSpPr>
        <p:spPr>
          <a:xfrm>
            <a:off x="1323318" y="4658953"/>
            <a:ext cx="106000" cy="91200"/>
          </a:xfrm>
          <a:prstGeom prst="flowChartConnector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cxnSp>
        <p:nvCxnSpPr>
          <p:cNvPr id="142" name="Google Shape;531;p25">
            <a:extLst>
              <a:ext uri="{FF2B5EF4-FFF2-40B4-BE49-F238E27FC236}">
                <a16:creationId xmlns:a16="http://schemas.microsoft.com/office/drawing/2014/main" id="{1D0C6EC1-F273-3DEF-C5C8-715D8D9B319D}"/>
              </a:ext>
            </a:extLst>
          </p:cNvPr>
          <p:cNvCxnSpPr>
            <a:cxnSpLocks/>
            <a:stCxn id="129" idx="5"/>
            <a:endCxn id="134" idx="2"/>
          </p:cNvCxnSpPr>
          <p:nvPr/>
        </p:nvCxnSpPr>
        <p:spPr>
          <a:xfrm flipV="1">
            <a:off x="1413795" y="1957199"/>
            <a:ext cx="1352955" cy="727133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43" name="Google Shape;532;p25">
            <a:extLst>
              <a:ext uri="{FF2B5EF4-FFF2-40B4-BE49-F238E27FC236}">
                <a16:creationId xmlns:a16="http://schemas.microsoft.com/office/drawing/2014/main" id="{8667F83C-814F-24A9-6BF2-71BCC57D943E}"/>
              </a:ext>
            </a:extLst>
          </p:cNvPr>
          <p:cNvCxnSpPr>
            <a:cxnSpLocks/>
            <a:stCxn id="129" idx="5"/>
            <a:endCxn id="135" idx="2"/>
          </p:cNvCxnSpPr>
          <p:nvPr/>
        </p:nvCxnSpPr>
        <p:spPr>
          <a:xfrm>
            <a:off x="1413795" y="2684332"/>
            <a:ext cx="1352955" cy="35463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44" name="Google Shape;533;p25">
            <a:extLst>
              <a:ext uri="{FF2B5EF4-FFF2-40B4-BE49-F238E27FC236}">
                <a16:creationId xmlns:a16="http://schemas.microsoft.com/office/drawing/2014/main" id="{A6207D36-0D8D-FBAF-232A-ED35956FA5F9}"/>
              </a:ext>
            </a:extLst>
          </p:cNvPr>
          <p:cNvCxnSpPr>
            <a:cxnSpLocks/>
            <a:stCxn id="129" idx="5"/>
            <a:endCxn id="136" idx="2"/>
          </p:cNvCxnSpPr>
          <p:nvPr/>
        </p:nvCxnSpPr>
        <p:spPr>
          <a:xfrm>
            <a:off x="1413795" y="2684332"/>
            <a:ext cx="1363726" cy="172349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45" name="Google Shape;534;p25">
            <a:extLst>
              <a:ext uri="{FF2B5EF4-FFF2-40B4-BE49-F238E27FC236}">
                <a16:creationId xmlns:a16="http://schemas.microsoft.com/office/drawing/2014/main" id="{9C20FD8E-0E04-35C2-FB05-34B0438F9E62}"/>
              </a:ext>
            </a:extLst>
          </p:cNvPr>
          <p:cNvCxnSpPr>
            <a:cxnSpLocks/>
            <a:stCxn id="129" idx="5"/>
            <a:endCxn id="137" idx="2"/>
          </p:cNvCxnSpPr>
          <p:nvPr/>
        </p:nvCxnSpPr>
        <p:spPr>
          <a:xfrm>
            <a:off x="1413795" y="2684332"/>
            <a:ext cx="1352955" cy="2999669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46" name="Google Shape;535;p25">
            <a:extLst>
              <a:ext uri="{FF2B5EF4-FFF2-40B4-BE49-F238E27FC236}">
                <a16:creationId xmlns:a16="http://schemas.microsoft.com/office/drawing/2014/main" id="{68EA4AE6-69FA-8CB3-ACE2-85309C2E877A}"/>
              </a:ext>
            </a:extLst>
          </p:cNvPr>
          <p:cNvCxnSpPr>
            <a:cxnSpLocks/>
            <a:stCxn id="130" idx="5"/>
            <a:endCxn id="134" idx="2"/>
          </p:cNvCxnSpPr>
          <p:nvPr/>
        </p:nvCxnSpPr>
        <p:spPr>
          <a:xfrm flipV="1">
            <a:off x="1413795" y="1957199"/>
            <a:ext cx="1352955" cy="1083782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47" name="Google Shape;536;p25">
            <a:extLst>
              <a:ext uri="{FF2B5EF4-FFF2-40B4-BE49-F238E27FC236}">
                <a16:creationId xmlns:a16="http://schemas.microsoft.com/office/drawing/2014/main" id="{4836BC14-75AC-2FE2-B6A6-7474F62887D2}"/>
              </a:ext>
            </a:extLst>
          </p:cNvPr>
          <p:cNvCxnSpPr>
            <a:cxnSpLocks/>
            <a:stCxn id="130" idx="5"/>
            <a:endCxn id="136" idx="2"/>
          </p:cNvCxnSpPr>
          <p:nvPr/>
        </p:nvCxnSpPr>
        <p:spPr>
          <a:xfrm>
            <a:off x="1413795" y="3040981"/>
            <a:ext cx="1363726" cy="1366841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48" name="Google Shape;537;p25">
            <a:extLst>
              <a:ext uri="{FF2B5EF4-FFF2-40B4-BE49-F238E27FC236}">
                <a16:creationId xmlns:a16="http://schemas.microsoft.com/office/drawing/2014/main" id="{D0152509-CF7F-251C-885A-6F109A46258C}"/>
              </a:ext>
            </a:extLst>
          </p:cNvPr>
          <p:cNvCxnSpPr>
            <a:cxnSpLocks/>
            <a:stCxn id="130" idx="6"/>
            <a:endCxn id="135" idx="2"/>
          </p:cNvCxnSpPr>
          <p:nvPr/>
        </p:nvCxnSpPr>
        <p:spPr>
          <a:xfrm>
            <a:off x="1429318" y="3008737"/>
            <a:ext cx="1337432" cy="30225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49" name="Google Shape;538;p25">
            <a:extLst>
              <a:ext uri="{FF2B5EF4-FFF2-40B4-BE49-F238E27FC236}">
                <a16:creationId xmlns:a16="http://schemas.microsoft.com/office/drawing/2014/main" id="{63C59B90-F930-10E4-062C-E4F213769410}"/>
              </a:ext>
            </a:extLst>
          </p:cNvPr>
          <p:cNvCxnSpPr>
            <a:cxnSpLocks/>
            <a:stCxn id="130" idx="6"/>
            <a:endCxn id="137" idx="2"/>
          </p:cNvCxnSpPr>
          <p:nvPr/>
        </p:nvCxnSpPr>
        <p:spPr>
          <a:xfrm>
            <a:off x="1429318" y="3008737"/>
            <a:ext cx="1337432" cy="2675264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50" name="Google Shape;539;p25">
            <a:extLst>
              <a:ext uri="{FF2B5EF4-FFF2-40B4-BE49-F238E27FC236}">
                <a16:creationId xmlns:a16="http://schemas.microsoft.com/office/drawing/2014/main" id="{8010C71F-90C0-CF2B-1197-3F3031082F20}"/>
              </a:ext>
            </a:extLst>
          </p:cNvPr>
          <p:cNvCxnSpPr>
            <a:cxnSpLocks/>
            <a:stCxn id="131" idx="4"/>
            <a:endCxn id="134" idx="2"/>
          </p:cNvCxnSpPr>
          <p:nvPr/>
        </p:nvCxnSpPr>
        <p:spPr>
          <a:xfrm flipV="1">
            <a:off x="1376318" y="1957199"/>
            <a:ext cx="1390432" cy="1453788"/>
          </a:xfrm>
          <a:prstGeom prst="straightConnector1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51" name="Google Shape;540;p25">
            <a:extLst>
              <a:ext uri="{FF2B5EF4-FFF2-40B4-BE49-F238E27FC236}">
                <a16:creationId xmlns:a16="http://schemas.microsoft.com/office/drawing/2014/main" id="{01DB00F1-05CA-46CB-ED79-C26BAA17C626}"/>
              </a:ext>
            </a:extLst>
          </p:cNvPr>
          <p:cNvCxnSpPr>
            <a:cxnSpLocks/>
            <a:stCxn id="131" idx="6"/>
            <a:endCxn id="135" idx="2"/>
          </p:cNvCxnSpPr>
          <p:nvPr/>
        </p:nvCxnSpPr>
        <p:spPr>
          <a:xfrm flipV="1">
            <a:off x="1429318" y="3038962"/>
            <a:ext cx="1337432" cy="326425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52" name="Google Shape;541;p25">
            <a:extLst>
              <a:ext uri="{FF2B5EF4-FFF2-40B4-BE49-F238E27FC236}">
                <a16:creationId xmlns:a16="http://schemas.microsoft.com/office/drawing/2014/main" id="{9FAF4E87-C049-4ECB-6E59-C0A8A6F21B1A}"/>
              </a:ext>
            </a:extLst>
          </p:cNvPr>
          <p:cNvCxnSpPr>
            <a:cxnSpLocks/>
            <a:stCxn id="131" idx="6"/>
            <a:endCxn id="136" idx="2"/>
          </p:cNvCxnSpPr>
          <p:nvPr/>
        </p:nvCxnSpPr>
        <p:spPr>
          <a:xfrm>
            <a:off x="1429318" y="3365387"/>
            <a:ext cx="1348203" cy="1042435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53" name="Google Shape;542;p25">
            <a:extLst>
              <a:ext uri="{FF2B5EF4-FFF2-40B4-BE49-F238E27FC236}">
                <a16:creationId xmlns:a16="http://schemas.microsoft.com/office/drawing/2014/main" id="{48B02562-F5AB-DDD2-EA92-45DF5992190F}"/>
              </a:ext>
            </a:extLst>
          </p:cNvPr>
          <p:cNvCxnSpPr>
            <a:cxnSpLocks/>
            <a:stCxn id="131" idx="5"/>
            <a:endCxn id="137" idx="2"/>
          </p:cNvCxnSpPr>
          <p:nvPr/>
        </p:nvCxnSpPr>
        <p:spPr>
          <a:xfrm>
            <a:off x="1413795" y="3397631"/>
            <a:ext cx="1352955" cy="228637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54" name="Google Shape;543;p25">
            <a:extLst>
              <a:ext uri="{FF2B5EF4-FFF2-40B4-BE49-F238E27FC236}">
                <a16:creationId xmlns:a16="http://schemas.microsoft.com/office/drawing/2014/main" id="{33CEFEBC-3220-A274-0698-71A16E2703B0}"/>
              </a:ext>
            </a:extLst>
          </p:cNvPr>
          <p:cNvCxnSpPr>
            <a:cxnSpLocks/>
            <a:stCxn id="138" idx="4"/>
            <a:endCxn id="134" idx="2"/>
          </p:cNvCxnSpPr>
          <p:nvPr/>
        </p:nvCxnSpPr>
        <p:spPr>
          <a:xfrm flipV="1">
            <a:off x="1376318" y="1957199"/>
            <a:ext cx="1390432" cy="1810456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55" name="Google Shape;544;p25">
            <a:extLst>
              <a:ext uri="{FF2B5EF4-FFF2-40B4-BE49-F238E27FC236}">
                <a16:creationId xmlns:a16="http://schemas.microsoft.com/office/drawing/2014/main" id="{65F51D8E-73F7-A844-D842-DA35AE3B4519}"/>
              </a:ext>
            </a:extLst>
          </p:cNvPr>
          <p:cNvCxnSpPr>
            <a:cxnSpLocks/>
            <a:stCxn id="138" idx="5"/>
            <a:endCxn id="135" idx="2"/>
          </p:cNvCxnSpPr>
          <p:nvPr/>
        </p:nvCxnSpPr>
        <p:spPr>
          <a:xfrm flipV="1">
            <a:off x="1413795" y="3038962"/>
            <a:ext cx="1352955" cy="715337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56" name="Google Shape;545;p25">
            <a:extLst>
              <a:ext uri="{FF2B5EF4-FFF2-40B4-BE49-F238E27FC236}">
                <a16:creationId xmlns:a16="http://schemas.microsoft.com/office/drawing/2014/main" id="{79EB2441-DC87-00FF-099F-F9957CA364DC}"/>
              </a:ext>
            </a:extLst>
          </p:cNvPr>
          <p:cNvCxnSpPr>
            <a:cxnSpLocks/>
            <a:stCxn id="138" idx="6"/>
            <a:endCxn id="136" idx="2"/>
          </p:cNvCxnSpPr>
          <p:nvPr/>
        </p:nvCxnSpPr>
        <p:spPr>
          <a:xfrm>
            <a:off x="1429318" y="3722055"/>
            <a:ext cx="1348203" cy="685767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57" name="Google Shape;546;p25">
            <a:extLst>
              <a:ext uri="{FF2B5EF4-FFF2-40B4-BE49-F238E27FC236}">
                <a16:creationId xmlns:a16="http://schemas.microsoft.com/office/drawing/2014/main" id="{DE5D9346-77D2-BE4F-18D2-29ABA9316963}"/>
              </a:ext>
            </a:extLst>
          </p:cNvPr>
          <p:cNvCxnSpPr>
            <a:cxnSpLocks/>
            <a:stCxn id="138" idx="5"/>
            <a:endCxn id="137" idx="2"/>
          </p:cNvCxnSpPr>
          <p:nvPr/>
        </p:nvCxnSpPr>
        <p:spPr>
          <a:xfrm>
            <a:off x="1413795" y="3754299"/>
            <a:ext cx="1352955" cy="1929702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58" name="Google Shape;547;p25">
            <a:extLst>
              <a:ext uri="{FF2B5EF4-FFF2-40B4-BE49-F238E27FC236}">
                <a16:creationId xmlns:a16="http://schemas.microsoft.com/office/drawing/2014/main" id="{7AB3CF31-0CE1-724B-52F1-325ED18E4202}"/>
              </a:ext>
            </a:extLst>
          </p:cNvPr>
          <p:cNvCxnSpPr>
            <a:cxnSpLocks/>
            <a:stCxn id="139" idx="5"/>
            <a:endCxn id="134" idx="2"/>
          </p:cNvCxnSpPr>
          <p:nvPr/>
        </p:nvCxnSpPr>
        <p:spPr>
          <a:xfrm flipV="1">
            <a:off x="1413795" y="1957199"/>
            <a:ext cx="1352955" cy="2153749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59" name="Google Shape;548;p25">
            <a:extLst>
              <a:ext uri="{FF2B5EF4-FFF2-40B4-BE49-F238E27FC236}">
                <a16:creationId xmlns:a16="http://schemas.microsoft.com/office/drawing/2014/main" id="{0E894289-C2B9-0C21-902E-0F7A415C0A9E}"/>
              </a:ext>
            </a:extLst>
          </p:cNvPr>
          <p:cNvCxnSpPr>
            <a:cxnSpLocks/>
            <a:stCxn id="139" idx="6"/>
            <a:endCxn id="135" idx="2"/>
          </p:cNvCxnSpPr>
          <p:nvPr/>
        </p:nvCxnSpPr>
        <p:spPr>
          <a:xfrm flipV="1">
            <a:off x="1429318" y="3038962"/>
            <a:ext cx="1337432" cy="1039742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60" name="Google Shape;549;p25">
            <a:extLst>
              <a:ext uri="{FF2B5EF4-FFF2-40B4-BE49-F238E27FC236}">
                <a16:creationId xmlns:a16="http://schemas.microsoft.com/office/drawing/2014/main" id="{764666AA-BCA7-734F-EC2C-0B4DA7C72D68}"/>
              </a:ext>
            </a:extLst>
          </p:cNvPr>
          <p:cNvCxnSpPr>
            <a:cxnSpLocks/>
            <a:stCxn id="139" idx="5"/>
            <a:endCxn id="136" idx="2"/>
          </p:cNvCxnSpPr>
          <p:nvPr/>
        </p:nvCxnSpPr>
        <p:spPr>
          <a:xfrm>
            <a:off x="1413795" y="4110948"/>
            <a:ext cx="1363726" cy="296874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61" name="Google Shape;550;p25">
            <a:extLst>
              <a:ext uri="{FF2B5EF4-FFF2-40B4-BE49-F238E27FC236}">
                <a16:creationId xmlns:a16="http://schemas.microsoft.com/office/drawing/2014/main" id="{CB049F98-142A-882B-4A87-57EBB3BEBB44}"/>
              </a:ext>
            </a:extLst>
          </p:cNvPr>
          <p:cNvCxnSpPr>
            <a:cxnSpLocks/>
            <a:stCxn id="139" idx="5"/>
            <a:endCxn id="137" idx="2"/>
          </p:cNvCxnSpPr>
          <p:nvPr/>
        </p:nvCxnSpPr>
        <p:spPr>
          <a:xfrm>
            <a:off x="1413795" y="4110948"/>
            <a:ext cx="1352955" cy="1573053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62" name="Google Shape;551;p25">
            <a:extLst>
              <a:ext uri="{FF2B5EF4-FFF2-40B4-BE49-F238E27FC236}">
                <a16:creationId xmlns:a16="http://schemas.microsoft.com/office/drawing/2014/main" id="{27E4E2A3-FE05-A2A4-4002-A2204D6F70C5}"/>
              </a:ext>
            </a:extLst>
          </p:cNvPr>
          <p:cNvCxnSpPr>
            <a:cxnSpLocks/>
            <a:stCxn id="140" idx="6"/>
            <a:endCxn id="136" idx="2"/>
          </p:cNvCxnSpPr>
          <p:nvPr/>
        </p:nvCxnSpPr>
        <p:spPr>
          <a:xfrm flipV="1">
            <a:off x="1429318" y="4407822"/>
            <a:ext cx="1348203" cy="27531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63" name="Google Shape;552;p25">
            <a:extLst>
              <a:ext uri="{FF2B5EF4-FFF2-40B4-BE49-F238E27FC236}">
                <a16:creationId xmlns:a16="http://schemas.microsoft.com/office/drawing/2014/main" id="{99DC4C3D-90E3-6081-9990-8E1CD4D945EF}"/>
              </a:ext>
            </a:extLst>
          </p:cNvPr>
          <p:cNvCxnSpPr>
            <a:cxnSpLocks/>
            <a:stCxn id="140" idx="5"/>
            <a:endCxn id="135" idx="2"/>
          </p:cNvCxnSpPr>
          <p:nvPr/>
        </p:nvCxnSpPr>
        <p:spPr>
          <a:xfrm flipV="1">
            <a:off x="1413795" y="3038962"/>
            <a:ext cx="1352955" cy="1428635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64" name="Google Shape;553;p25">
            <a:extLst>
              <a:ext uri="{FF2B5EF4-FFF2-40B4-BE49-F238E27FC236}">
                <a16:creationId xmlns:a16="http://schemas.microsoft.com/office/drawing/2014/main" id="{D622FC57-07C8-90E9-9963-D41FB280B867}"/>
              </a:ext>
            </a:extLst>
          </p:cNvPr>
          <p:cNvCxnSpPr>
            <a:cxnSpLocks/>
            <a:stCxn id="140" idx="6"/>
            <a:endCxn id="136" idx="2"/>
          </p:cNvCxnSpPr>
          <p:nvPr/>
        </p:nvCxnSpPr>
        <p:spPr>
          <a:xfrm flipV="1">
            <a:off x="1429318" y="4407822"/>
            <a:ext cx="1348203" cy="27531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65" name="Google Shape;554;p25">
            <a:extLst>
              <a:ext uri="{FF2B5EF4-FFF2-40B4-BE49-F238E27FC236}">
                <a16:creationId xmlns:a16="http://schemas.microsoft.com/office/drawing/2014/main" id="{03A92B55-67A5-8F4F-D744-C2EA88BEE472}"/>
              </a:ext>
            </a:extLst>
          </p:cNvPr>
          <p:cNvCxnSpPr>
            <a:cxnSpLocks/>
            <a:stCxn id="140" idx="5"/>
            <a:endCxn id="137" idx="2"/>
          </p:cNvCxnSpPr>
          <p:nvPr/>
        </p:nvCxnSpPr>
        <p:spPr>
          <a:xfrm>
            <a:off x="1413795" y="4467597"/>
            <a:ext cx="1352955" cy="1216404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66" name="Google Shape;555;p25">
            <a:extLst>
              <a:ext uri="{FF2B5EF4-FFF2-40B4-BE49-F238E27FC236}">
                <a16:creationId xmlns:a16="http://schemas.microsoft.com/office/drawing/2014/main" id="{69A5CACB-922A-7DEC-D8EE-38DEE767AC10}"/>
              </a:ext>
            </a:extLst>
          </p:cNvPr>
          <p:cNvCxnSpPr>
            <a:cxnSpLocks/>
            <a:stCxn id="141" idx="5"/>
            <a:endCxn id="134" idx="2"/>
          </p:cNvCxnSpPr>
          <p:nvPr/>
        </p:nvCxnSpPr>
        <p:spPr>
          <a:xfrm flipV="1">
            <a:off x="1413795" y="1957199"/>
            <a:ext cx="1352955" cy="2779598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67" name="Google Shape;556;p25">
            <a:extLst>
              <a:ext uri="{FF2B5EF4-FFF2-40B4-BE49-F238E27FC236}">
                <a16:creationId xmlns:a16="http://schemas.microsoft.com/office/drawing/2014/main" id="{D32DBD09-D4B6-B47A-0FD6-BD4DDF436F04}"/>
              </a:ext>
            </a:extLst>
          </p:cNvPr>
          <p:cNvCxnSpPr>
            <a:cxnSpLocks/>
            <a:stCxn id="141" idx="5"/>
            <a:endCxn id="135" idx="2"/>
          </p:cNvCxnSpPr>
          <p:nvPr/>
        </p:nvCxnSpPr>
        <p:spPr>
          <a:xfrm flipV="1">
            <a:off x="1413795" y="3038962"/>
            <a:ext cx="1352955" cy="1697835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68" name="Google Shape;557;p25">
            <a:extLst>
              <a:ext uri="{FF2B5EF4-FFF2-40B4-BE49-F238E27FC236}">
                <a16:creationId xmlns:a16="http://schemas.microsoft.com/office/drawing/2014/main" id="{961862E8-EC53-2DCA-3232-4B5F938253D6}"/>
              </a:ext>
            </a:extLst>
          </p:cNvPr>
          <p:cNvCxnSpPr>
            <a:cxnSpLocks/>
            <a:stCxn id="141" idx="5"/>
            <a:endCxn id="136" idx="2"/>
          </p:cNvCxnSpPr>
          <p:nvPr/>
        </p:nvCxnSpPr>
        <p:spPr>
          <a:xfrm flipV="1">
            <a:off x="1413795" y="4407822"/>
            <a:ext cx="1363726" cy="328975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69" name="Google Shape;558;p25">
            <a:extLst>
              <a:ext uri="{FF2B5EF4-FFF2-40B4-BE49-F238E27FC236}">
                <a16:creationId xmlns:a16="http://schemas.microsoft.com/office/drawing/2014/main" id="{3BE309CB-A05B-4138-13FF-9E9CA24890F7}"/>
              </a:ext>
            </a:extLst>
          </p:cNvPr>
          <p:cNvCxnSpPr>
            <a:cxnSpLocks/>
            <a:stCxn id="141" idx="5"/>
            <a:endCxn id="137" idx="2"/>
          </p:cNvCxnSpPr>
          <p:nvPr/>
        </p:nvCxnSpPr>
        <p:spPr>
          <a:xfrm>
            <a:off x="1413795" y="4736797"/>
            <a:ext cx="1352955" cy="947204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sp>
        <p:nvSpPr>
          <p:cNvPr id="170" name="Google Shape;517;p25">
            <a:extLst>
              <a:ext uri="{FF2B5EF4-FFF2-40B4-BE49-F238E27FC236}">
                <a16:creationId xmlns:a16="http://schemas.microsoft.com/office/drawing/2014/main" id="{4D3E314A-43D6-C891-5563-D4DA9928B950}"/>
              </a:ext>
            </a:extLst>
          </p:cNvPr>
          <p:cNvSpPr/>
          <p:nvPr/>
        </p:nvSpPr>
        <p:spPr>
          <a:xfrm>
            <a:off x="3712913" y="1531608"/>
            <a:ext cx="790800" cy="8156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endParaRPr sz="1600" baseline="-25000" dirty="0"/>
          </a:p>
        </p:txBody>
      </p:sp>
      <p:sp>
        <p:nvSpPr>
          <p:cNvPr id="171" name="Google Shape;519;p25">
            <a:extLst>
              <a:ext uri="{FF2B5EF4-FFF2-40B4-BE49-F238E27FC236}">
                <a16:creationId xmlns:a16="http://schemas.microsoft.com/office/drawing/2014/main" id="{463A34C7-5647-1612-4C10-34C9955ADDDF}"/>
              </a:ext>
            </a:extLst>
          </p:cNvPr>
          <p:cNvSpPr/>
          <p:nvPr/>
        </p:nvSpPr>
        <p:spPr>
          <a:xfrm>
            <a:off x="3712913" y="2607948"/>
            <a:ext cx="790800" cy="8156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endParaRPr sz="2133" dirty="0">
              <a:solidFill>
                <a:srgbClr val="000000"/>
              </a:solidFill>
            </a:endParaRPr>
          </a:p>
        </p:txBody>
      </p:sp>
      <p:sp>
        <p:nvSpPr>
          <p:cNvPr id="172" name="Google Shape;520;p25">
            <a:extLst>
              <a:ext uri="{FF2B5EF4-FFF2-40B4-BE49-F238E27FC236}">
                <a16:creationId xmlns:a16="http://schemas.microsoft.com/office/drawing/2014/main" id="{BD5FE70F-89E8-9BCA-46FB-91E3999A4C19}"/>
              </a:ext>
            </a:extLst>
          </p:cNvPr>
          <p:cNvSpPr/>
          <p:nvPr/>
        </p:nvSpPr>
        <p:spPr>
          <a:xfrm>
            <a:off x="3719335" y="4018113"/>
            <a:ext cx="790800" cy="8156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endParaRPr sz="2133" dirty="0">
              <a:solidFill>
                <a:srgbClr val="000000"/>
              </a:solidFill>
            </a:endParaRPr>
          </a:p>
        </p:txBody>
      </p:sp>
      <p:sp>
        <p:nvSpPr>
          <p:cNvPr id="173" name="Google Shape;521;p25">
            <a:extLst>
              <a:ext uri="{FF2B5EF4-FFF2-40B4-BE49-F238E27FC236}">
                <a16:creationId xmlns:a16="http://schemas.microsoft.com/office/drawing/2014/main" id="{B9778E4E-E07C-FD60-5E1A-45F239CF876D}"/>
              </a:ext>
            </a:extLst>
          </p:cNvPr>
          <p:cNvSpPr/>
          <p:nvPr/>
        </p:nvSpPr>
        <p:spPr>
          <a:xfrm>
            <a:off x="3712913" y="5280539"/>
            <a:ext cx="790800" cy="785979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en" sz="1467" dirty="0">
                <a:solidFill>
                  <a:srgbClr val="000000"/>
                </a:solidFill>
              </a:rPr>
              <a:t>  </a:t>
            </a:r>
            <a:endParaRPr sz="1467" dirty="0">
              <a:solidFill>
                <a:srgbClr val="000000"/>
              </a:solidFill>
            </a:endParaRPr>
          </a:p>
        </p:txBody>
      </p:sp>
      <p:cxnSp>
        <p:nvCxnSpPr>
          <p:cNvPr id="174" name="直接箭头连接符 173">
            <a:extLst>
              <a:ext uri="{FF2B5EF4-FFF2-40B4-BE49-F238E27FC236}">
                <a16:creationId xmlns:a16="http://schemas.microsoft.com/office/drawing/2014/main" id="{774EAE5B-333D-6327-1030-EB3B2964B4F2}"/>
              </a:ext>
            </a:extLst>
          </p:cNvPr>
          <p:cNvCxnSpPr>
            <a:cxnSpLocks/>
            <a:stCxn id="134" idx="4"/>
            <a:endCxn id="135" idx="0"/>
          </p:cNvCxnSpPr>
          <p:nvPr/>
        </p:nvCxnSpPr>
        <p:spPr>
          <a:xfrm>
            <a:off x="3162150" y="2364999"/>
            <a:ext cx="0" cy="266163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5" name="直接箭头连接符 174">
            <a:extLst>
              <a:ext uri="{FF2B5EF4-FFF2-40B4-BE49-F238E27FC236}">
                <a16:creationId xmlns:a16="http://schemas.microsoft.com/office/drawing/2014/main" id="{A35BDC57-DFDA-CE3B-3BB1-EA3CE157DBD2}"/>
              </a:ext>
            </a:extLst>
          </p:cNvPr>
          <p:cNvCxnSpPr>
            <a:cxnSpLocks/>
            <a:stCxn id="136" idx="4"/>
            <a:endCxn id="137" idx="0"/>
          </p:cNvCxnSpPr>
          <p:nvPr/>
        </p:nvCxnSpPr>
        <p:spPr>
          <a:xfrm flipH="1">
            <a:off x="3162150" y="4815622"/>
            <a:ext cx="10771" cy="475389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6" name="直接箭头连接符 175">
            <a:extLst>
              <a:ext uri="{FF2B5EF4-FFF2-40B4-BE49-F238E27FC236}">
                <a16:creationId xmlns:a16="http://schemas.microsoft.com/office/drawing/2014/main" id="{5629C56A-1580-687B-0FCA-2C68E62C21DD}"/>
              </a:ext>
            </a:extLst>
          </p:cNvPr>
          <p:cNvCxnSpPr>
            <a:cxnSpLocks/>
          </p:cNvCxnSpPr>
          <p:nvPr/>
        </p:nvCxnSpPr>
        <p:spPr>
          <a:xfrm>
            <a:off x="4519265" y="1962359"/>
            <a:ext cx="479023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7" name="直接箭头连接符 176">
            <a:extLst>
              <a:ext uri="{FF2B5EF4-FFF2-40B4-BE49-F238E27FC236}">
                <a16:creationId xmlns:a16="http://schemas.microsoft.com/office/drawing/2014/main" id="{2EA04F30-0874-264E-F77F-25697C45EC93}"/>
              </a:ext>
            </a:extLst>
          </p:cNvPr>
          <p:cNvCxnSpPr>
            <a:cxnSpLocks/>
          </p:cNvCxnSpPr>
          <p:nvPr/>
        </p:nvCxnSpPr>
        <p:spPr>
          <a:xfrm>
            <a:off x="4519265" y="2996617"/>
            <a:ext cx="479023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8" name="直接箭头连接符 177">
            <a:extLst>
              <a:ext uri="{FF2B5EF4-FFF2-40B4-BE49-F238E27FC236}">
                <a16:creationId xmlns:a16="http://schemas.microsoft.com/office/drawing/2014/main" id="{6B5E4A05-C409-1F1B-08E7-9A5E81F35CB6}"/>
              </a:ext>
            </a:extLst>
          </p:cNvPr>
          <p:cNvCxnSpPr>
            <a:cxnSpLocks/>
          </p:cNvCxnSpPr>
          <p:nvPr/>
        </p:nvCxnSpPr>
        <p:spPr>
          <a:xfrm flipV="1">
            <a:off x="4519265" y="4480953"/>
            <a:ext cx="475753" cy="611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9" name="直接箭头连接符 178">
            <a:extLst>
              <a:ext uri="{FF2B5EF4-FFF2-40B4-BE49-F238E27FC236}">
                <a16:creationId xmlns:a16="http://schemas.microsoft.com/office/drawing/2014/main" id="{E14F9C27-BC8F-51DE-6F76-BA252BD31862}"/>
              </a:ext>
            </a:extLst>
          </p:cNvPr>
          <p:cNvCxnSpPr>
            <a:cxnSpLocks/>
            <a:stCxn id="171" idx="0"/>
            <a:endCxn id="170" idx="4"/>
          </p:cNvCxnSpPr>
          <p:nvPr/>
        </p:nvCxnSpPr>
        <p:spPr>
          <a:xfrm flipV="1">
            <a:off x="4108313" y="2347208"/>
            <a:ext cx="0" cy="26074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0" name="直接箭头连接符 179">
            <a:extLst>
              <a:ext uri="{FF2B5EF4-FFF2-40B4-BE49-F238E27FC236}">
                <a16:creationId xmlns:a16="http://schemas.microsoft.com/office/drawing/2014/main" id="{CBB7FE0D-CB00-C8E5-3566-A43C2220A59E}"/>
              </a:ext>
            </a:extLst>
          </p:cNvPr>
          <p:cNvCxnSpPr>
            <a:cxnSpLocks/>
            <a:stCxn id="173" idx="0"/>
            <a:endCxn id="172" idx="4"/>
          </p:cNvCxnSpPr>
          <p:nvPr/>
        </p:nvCxnSpPr>
        <p:spPr>
          <a:xfrm flipV="1">
            <a:off x="4108313" y="4833713"/>
            <a:ext cx="6422" cy="446826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1" name="Google Shape;526;p25">
            <a:extLst>
              <a:ext uri="{FF2B5EF4-FFF2-40B4-BE49-F238E27FC236}">
                <a16:creationId xmlns:a16="http://schemas.microsoft.com/office/drawing/2014/main" id="{71DD48F3-AFC3-EF24-23C9-03209C751419}"/>
              </a:ext>
            </a:extLst>
          </p:cNvPr>
          <p:cNvCxnSpPr>
            <a:cxnSpLocks/>
          </p:cNvCxnSpPr>
          <p:nvPr/>
        </p:nvCxnSpPr>
        <p:spPr>
          <a:xfrm flipH="1">
            <a:off x="3157894" y="3564426"/>
            <a:ext cx="8512" cy="431396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dot"/>
            <a:round/>
            <a:headEnd type="none" w="med" len="med"/>
            <a:tailEnd type="none" w="med" len="med"/>
          </a:ln>
        </p:spPr>
      </p:cxnSp>
      <p:cxnSp>
        <p:nvCxnSpPr>
          <p:cNvPr id="182" name="Google Shape;526;p25">
            <a:extLst>
              <a:ext uri="{FF2B5EF4-FFF2-40B4-BE49-F238E27FC236}">
                <a16:creationId xmlns:a16="http://schemas.microsoft.com/office/drawing/2014/main" id="{C6B092FA-4FA2-41C9-5B99-2F0138B27F80}"/>
              </a:ext>
            </a:extLst>
          </p:cNvPr>
          <p:cNvCxnSpPr>
            <a:cxnSpLocks/>
          </p:cNvCxnSpPr>
          <p:nvPr/>
        </p:nvCxnSpPr>
        <p:spPr>
          <a:xfrm flipH="1">
            <a:off x="4105556" y="3532608"/>
            <a:ext cx="8512" cy="431396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dot"/>
            <a:round/>
            <a:headEnd type="none" w="med" len="med"/>
            <a:tailEnd type="none" w="med" len="med"/>
          </a:ln>
        </p:spPr>
      </p:cxnSp>
      <p:sp>
        <p:nvSpPr>
          <p:cNvPr id="183" name="Google Shape;497;p25">
            <a:extLst>
              <a:ext uri="{FF2B5EF4-FFF2-40B4-BE49-F238E27FC236}">
                <a16:creationId xmlns:a16="http://schemas.microsoft.com/office/drawing/2014/main" id="{B42568CB-47DF-AD5D-135F-B00E8F5CC68F}"/>
              </a:ext>
            </a:extLst>
          </p:cNvPr>
          <p:cNvSpPr txBox="1"/>
          <p:nvPr/>
        </p:nvSpPr>
        <p:spPr>
          <a:xfrm>
            <a:off x="4838695" y="572929"/>
            <a:ext cx="2111256" cy="5704872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>
              <a:defRPr lang="zh-CN"/>
            </a:defPPr>
            <a:lvl1pPr algn="ctr">
              <a:defRPr sz="2800"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>
                <a:sym typeface="Consolas"/>
              </a:rPr>
              <a:t>Bi-LSTM</a:t>
            </a:r>
            <a:r>
              <a:rPr lang="zh-CN" altLang="en-US">
                <a:sym typeface="Consolas"/>
              </a:rPr>
              <a:t>层</a:t>
            </a:r>
            <a:r>
              <a:rPr lang="en-US" altLang="zh-CN" dirty="0">
                <a:sym typeface="Consolas"/>
              </a:rPr>
              <a:t>2</a:t>
            </a:r>
            <a:endParaRPr lang="zh-CN" altLang="en-US" dirty="0">
              <a:sym typeface="Consolas"/>
            </a:endParaRPr>
          </a:p>
        </p:txBody>
      </p:sp>
      <p:sp>
        <p:nvSpPr>
          <p:cNvPr id="184" name="Google Shape;517;p25">
            <a:extLst>
              <a:ext uri="{FF2B5EF4-FFF2-40B4-BE49-F238E27FC236}">
                <a16:creationId xmlns:a16="http://schemas.microsoft.com/office/drawing/2014/main" id="{06131E9A-5A05-76FF-B87F-A343AF4FB124}"/>
              </a:ext>
            </a:extLst>
          </p:cNvPr>
          <p:cNvSpPr/>
          <p:nvPr/>
        </p:nvSpPr>
        <p:spPr>
          <a:xfrm>
            <a:off x="5005869" y="1549399"/>
            <a:ext cx="790800" cy="815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en" altLang="zh-CN" sz="1467" dirty="0">
                <a:solidFill>
                  <a:srgbClr val="000000"/>
                </a:solidFill>
              </a:rPr>
              <a:t>  </a:t>
            </a:r>
            <a:endParaRPr sz="1600" baseline="-25000" dirty="0"/>
          </a:p>
        </p:txBody>
      </p:sp>
      <p:sp>
        <p:nvSpPr>
          <p:cNvPr id="185" name="Google Shape;519;p25">
            <a:extLst>
              <a:ext uri="{FF2B5EF4-FFF2-40B4-BE49-F238E27FC236}">
                <a16:creationId xmlns:a16="http://schemas.microsoft.com/office/drawing/2014/main" id="{956EF2D7-D630-AD17-35A1-485280A73061}"/>
              </a:ext>
            </a:extLst>
          </p:cNvPr>
          <p:cNvSpPr/>
          <p:nvPr/>
        </p:nvSpPr>
        <p:spPr>
          <a:xfrm>
            <a:off x="5005869" y="2631162"/>
            <a:ext cx="790800" cy="815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en" sz="1467" dirty="0">
                <a:solidFill>
                  <a:srgbClr val="000000"/>
                </a:solidFill>
              </a:rPr>
              <a:t>  </a:t>
            </a:r>
            <a:endParaRPr sz="1467" dirty="0">
              <a:solidFill>
                <a:srgbClr val="000000"/>
              </a:solidFill>
            </a:endParaRPr>
          </a:p>
        </p:txBody>
      </p:sp>
      <p:sp>
        <p:nvSpPr>
          <p:cNvPr id="186" name="Google Shape;520;p25">
            <a:extLst>
              <a:ext uri="{FF2B5EF4-FFF2-40B4-BE49-F238E27FC236}">
                <a16:creationId xmlns:a16="http://schemas.microsoft.com/office/drawing/2014/main" id="{4302B4C1-AEA9-9743-9C79-D8183195EE3B}"/>
              </a:ext>
            </a:extLst>
          </p:cNvPr>
          <p:cNvSpPr/>
          <p:nvPr/>
        </p:nvSpPr>
        <p:spPr>
          <a:xfrm>
            <a:off x="5016640" y="4000022"/>
            <a:ext cx="790800" cy="815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endParaRPr sz="1467" dirty="0">
              <a:solidFill>
                <a:srgbClr val="000000"/>
              </a:solidFill>
            </a:endParaRPr>
          </a:p>
        </p:txBody>
      </p:sp>
      <p:sp>
        <p:nvSpPr>
          <p:cNvPr id="194" name="Google Shape;521;p25">
            <a:extLst>
              <a:ext uri="{FF2B5EF4-FFF2-40B4-BE49-F238E27FC236}">
                <a16:creationId xmlns:a16="http://schemas.microsoft.com/office/drawing/2014/main" id="{3F185CA8-21DF-A460-C3FB-19142748DF44}"/>
              </a:ext>
            </a:extLst>
          </p:cNvPr>
          <p:cNvSpPr/>
          <p:nvPr/>
        </p:nvSpPr>
        <p:spPr>
          <a:xfrm>
            <a:off x="5005869" y="5291011"/>
            <a:ext cx="790800" cy="78597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en" altLang="zh-CN" sz="1467" dirty="0">
                <a:solidFill>
                  <a:srgbClr val="000000"/>
                </a:solidFill>
              </a:rPr>
              <a:t> </a:t>
            </a:r>
            <a:endParaRPr sz="1467" dirty="0">
              <a:solidFill>
                <a:srgbClr val="000000"/>
              </a:solidFill>
            </a:endParaRPr>
          </a:p>
        </p:txBody>
      </p:sp>
      <p:sp>
        <p:nvSpPr>
          <p:cNvPr id="195" name="Google Shape;517;p25">
            <a:extLst>
              <a:ext uri="{FF2B5EF4-FFF2-40B4-BE49-F238E27FC236}">
                <a16:creationId xmlns:a16="http://schemas.microsoft.com/office/drawing/2014/main" id="{5C70AEEE-5C6F-342B-E968-F88EF40200D9}"/>
              </a:ext>
            </a:extLst>
          </p:cNvPr>
          <p:cNvSpPr/>
          <p:nvPr/>
        </p:nvSpPr>
        <p:spPr>
          <a:xfrm>
            <a:off x="5952032" y="1531608"/>
            <a:ext cx="790800" cy="815600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endParaRPr sz="1600" baseline="-25000" dirty="0"/>
          </a:p>
        </p:txBody>
      </p:sp>
      <p:sp>
        <p:nvSpPr>
          <p:cNvPr id="196" name="Google Shape;519;p25">
            <a:extLst>
              <a:ext uri="{FF2B5EF4-FFF2-40B4-BE49-F238E27FC236}">
                <a16:creationId xmlns:a16="http://schemas.microsoft.com/office/drawing/2014/main" id="{477E31D5-3107-8D61-568D-C4F40AD7F389}"/>
              </a:ext>
            </a:extLst>
          </p:cNvPr>
          <p:cNvSpPr/>
          <p:nvPr/>
        </p:nvSpPr>
        <p:spPr>
          <a:xfrm>
            <a:off x="5952032" y="2607948"/>
            <a:ext cx="790800" cy="815600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endParaRPr sz="1600" baseline="-25000" dirty="0"/>
          </a:p>
        </p:txBody>
      </p:sp>
      <p:sp>
        <p:nvSpPr>
          <p:cNvPr id="197" name="Google Shape;520;p25">
            <a:extLst>
              <a:ext uri="{FF2B5EF4-FFF2-40B4-BE49-F238E27FC236}">
                <a16:creationId xmlns:a16="http://schemas.microsoft.com/office/drawing/2014/main" id="{A779A8BB-A7FC-8AB1-B111-90943DE594C5}"/>
              </a:ext>
            </a:extLst>
          </p:cNvPr>
          <p:cNvSpPr/>
          <p:nvPr/>
        </p:nvSpPr>
        <p:spPr>
          <a:xfrm>
            <a:off x="5958454" y="4018113"/>
            <a:ext cx="790800" cy="815600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endParaRPr sz="1600" baseline="-25000" dirty="0"/>
          </a:p>
        </p:txBody>
      </p:sp>
      <p:sp>
        <p:nvSpPr>
          <p:cNvPr id="198" name="Google Shape;521;p25">
            <a:extLst>
              <a:ext uri="{FF2B5EF4-FFF2-40B4-BE49-F238E27FC236}">
                <a16:creationId xmlns:a16="http://schemas.microsoft.com/office/drawing/2014/main" id="{7B676D34-61BF-053E-8D7F-46F547355702}"/>
              </a:ext>
            </a:extLst>
          </p:cNvPr>
          <p:cNvSpPr/>
          <p:nvPr/>
        </p:nvSpPr>
        <p:spPr>
          <a:xfrm>
            <a:off x="5952032" y="5280539"/>
            <a:ext cx="790800" cy="785979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en" sz="1600" baseline="-25000" dirty="0"/>
              <a:t>  </a:t>
            </a:r>
            <a:endParaRPr sz="1600" baseline="-25000" dirty="0"/>
          </a:p>
        </p:txBody>
      </p:sp>
      <p:cxnSp>
        <p:nvCxnSpPr>
          <p:cNvPr id="199" name="直接箭头连接符 198">
            <a:extLst>
              <a:ext uri="{FF2B5EF4-FFF2-40B4-BE49-F238E27FC236}">
                <a16:creationId xmlns:a16="http://schemas.microsoft.com/office/drawing/2014/main" id="{77AB9CB2-3D65-923F-C267-408618CE5F8C}"/>
              </a:ext>
            </a:extLst>
          </p:cNvPr>
          <p:cNvCxnSpPr>
            <a:cxnSpLocks/>
            <a:stCxn id="184" idx="4"/>
            <a:endCxn id="185" idx="0"/>
          </p:cNvCxnSpPr>
          <p:nvPr/>
        </p:nvCxnSpPr>
        <p:spPr>
          <a:xfrm>
            <a:off x="5401269" y="2364999"/>
            <a:ext cx="0" cy="266163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0" name="直接箭头连接符 199">
            <a:extLst>
              <a:ext uri="{FF2B5EF4-FFF2-40B4-BE49-F238E27FC236}">
                <a16:creationId xmlns:a16="http://schemas.microsoft.com/office/drawing/2014/main" id="{4EB28C0F-22B0-F649-C685-AB2734C7963F}"/>
              </a:ext>
            </a:extLst>
          </p:cNvPr>
          <p:cNvCxnSpPr>
            <a:cxnSpLocks/>
            <a:stCxn id="186" idx="4"/>
            <a:endCxn id="194" idx="0"/>
          </p:cNvCxnSpPr>
          <p:nvPr/>
        </p:nvCxnSpPr>
        <p:spPr>
          <a:xfrm flipH="1">
            <a:off x="5401269" y="4815622"/>
            <a:ext cx="10771" cy="475389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1" name="直接箭头连接符 200">
            <a:extLst>
              <a:ext uri="{FF2B5EF4-FFF2-40B4-BE49-F238E27FC236}">
                <a16:creationId xmlns:a16="http://schemas.microsoft.com/office/drawing/2014/main" id="{69E857D8-8E31-F133-649D-1F59A1FE9BAB}"/>
              </a:ext>
            </a:extLst>
          </p:cNvPr>
          <p:cNvCxnSpPr>
            <a:cxnSpLocks/>
            <a:stCxn id="196" idx="0"/>
            <a:endCxn id="195" idx="4"/>
          </p:cNvCxnSpPr>
          <p:nvPr/>
        </p:nvCxnSpPr>
        <p:spPr>
          <a:xfrm flipV="1">
            <a:off x="6347432" y="2347208"/>
            <a:ext cx="0" cy="26074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2" name="直接箭头连接符 201">
            <a:extLst>
              <a:ext uri="{FF2B5EF4-FFF2-40B4-BE49-F238E27FC236}">
                <a16:creationId xmlns:a16="http://schemas.microsoft.com/office/drawing/2014/main" id="{EAB415B1-BEF3-6AF4-A57D-4BB7EB232D40}"/>
              </a:ext>
            </a:extLst>
          </p:cNvPr>
          <p:cNvCxnSpPr>
            <a:cxnSpLocks/>
            <a:stCxn id="198" idx="0"/>
            <a:endCxn id="197" idx="4"/>
          </p:cNvCxnSpPr>
          <p:nvPr/>
        </p:nvCxnSpPr>
        <p:spPr>
          <a:xfrm flipV="1">
            <a:off x="6347432" y="4833713"/>
            <a:ext cx="6422" cy="446826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3" name="Google Shape;526;p25">
            <a:extLst>
              <a:ext uri="{FF2B5EF4-FFF2-40B4-BE49-F238E27FC236}">
                <a16:creationId xmlns:a16="http://schemas.microsoft.com/office/drawing/2014/main" id="{7236A09C-082D-00BC-B1CB-6D4D2C9BAA1A}"/>
              </a:ext>
            </a:extLst>
          </p:cNvPr>
          <p:cNvCxnSpPr>
            <a:cxnSpLocks/>
          </p:cNvCxnSpPr>
          <p:nvPr/>
        </p:nvCxnSpPr>
        <p:spPr>
          <a:xfrm flipH="1">
            <a:off x="5397013" y="3564426"/>
            <a:ext cx="8512" cy="431396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dot"/>
            <a:round/>
            <a:headEnd type="none" w="med" len="med"/>
            <a:tailEnd type="none" w="med" len="med"/>
          </a:ln>
        </p:spPr>
      </p:cxnSp>
      <p:cxnSp>
        <p:nvCxnSpPr>
          <p:cNvPr id="204" name="Google Shape;526;p25">
            <a:extLst>
              <a:ext uri="{FF2B5EF4-FFF2-40B4-BE49-F238E27FC236}">
                <a16:creationId xmlns:a16="http://schemas.microsoft.com/office/drawing/2014/main" id="{8351C3F8-62E3-E71D-27BA-1C21D28363EA}"/>
              </a:ext>
            </a:extLst>
          </p:cNvPr>
          <p:cNvCxnSpPr>
            <a:cxnSpLocks/>
          </p:cNvCxnSpPr>
          <p:nvPr/>
        </p:nvCxnSpPr>
        <p:spPr>
          <a:xfrm flipH="1">
            <a:off x="6344675" y="3532608"/>
            <a:ext cx="8512" cy="431396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dot"/>
            <a:round/>
            <a:headEnd type="none" w="med" len="med"/>
            <a:tailEnd type="none" w="med" len="med"/>
          </a:ln>
        </p:spPr>
      </p:cxnSp>
      <p:cxnSp>
        <p:nvCxnSpPr>
          <p:cNvPr id="205" name="直接箭头连接符 204">
            <a:extLst>
              <a:ext uri="{FF2B5EF4-FFF2-40B4-BE49-F238E27FC236}">
                <a16:creationId xmlns:a16="http://schemas.microsoft.com/office/drawing/2014/main" id="{6502E46B-DF3D-3BD3-5A17-E20F837D72A2}"/>
              </a:ext>
            </a:extLst>
          </p:cNvPr>
          <p:cNvCxnSpPr>
            <a:cxnSpLocks/>
          </p:cNvCxnSpPr>
          <p:nvPr/>
        </p:nvCxnSpPr>
        <p:spPr>
          <a:xfrm flipV="1">
            <a:off x="4518688" y="5756757"/>
            <a:ext cx="475753" cy="611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2" name="直接箭头连接符 211">
            <a:extLst>
              <a:ext uri="{FF2B5EF4-FFF2-40B4-BE49-F238E27FC236}">
                <a16:creationId xmlns:a16="http://schemas.microsoft.com/office/drawing/2014/main" id="{E27C9AC2-E372-FCF1-10F2-5D4A8188685F}"/>
              </a:ext>
            </a:extLst>
          </p:cNvPr>
          <p:cNvCxnSpPr>
            <a:cxnSpLocks/>
          </p:cNvCxnSpPr>
          <p:nvPr/>
        </p:nvCxnSpPr>
        <p:spPr>
          <a:xfrm>
            <a:off x="6795841" y="1933119"/>
            <a:ext cx="479023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3" name="直接箭头连接符 212">
            <a:extLst>
              <a:ext uri="{FF2B5EF4-FFF2-40B4-BE49-F238E27FC236}">
                <a16:creationId xmlns:a16="http://schemas.microsoft.com/office/drawing/2014/main" id="{61F209FF-70C9-BE6B-C185-9139DBA81436}"/>
              </a:ext>
            </a:extLst>
          </p:cNvPr>
          <p:cNvCxnSpPr>
            <a:cxnSpLocks/>
          </p:cNvCxnSpPr>
          <p:nvPr/>
        </p:nvCxnSpPr>
        <p:spPr>
          <a:xfrm>
            <a:off x="6795841" y="2967377"/>
            <a:ext cx="479023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4" name="直接箭头连接符 213">
            <a:extLst>
              <a:ext uri="{FF2B5EF4-FFF2-40B4-BE49-F238E27FC236}">
                <a16:creationId xmlns:a16="http://schemas.microsoft.com/office/drawing/2014/main" id="{6A9DA307-3A44-42F7-A58E-3C6D9452991C}"/>
              </a:ext>
            </a:extLst>
          </p:cNvPr>
          <p:cNvCxnSpPr>
            <a:cxnSpLocks/>
          </p:cNvCxnSpPr>
          <p:nvPr/>
        </p:nvCxnSpPr>
        <p:spPr>
          <a:xfrm flipV="1">
            <a:off x="6795841" y="4451713"/>
            <a:ext cx="475753" cy="611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9" name="直接箭头连接符 218">
            <a:extLst>
              <a:ext uri="{FF2B5EF4-FFF2-40B4-BE49-F238E27FC236}">
                <a16:creationId xmlns:a16="http://schemas.microsoft.com/office/drawing/2014/main" id="{1437EA11-DC63-B002-3904-2DE89CDD446A}"/>
              </a:ext>
            </a:extLst>
          </p:cNvPr>
          <p:cNvCxnSpPr>
            <a:cxnSpLocks/>
          </p:cNvCxnSpPr>
          <p:nvPr/>
        </p:nvCxnSpPr>
        <p:spPr>
          <a:xfrm flipV="1">
            <a:off x="6795264" y="5727517"/>
            <a:ext cx="475753" cy="611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52620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9F9321C4-DD05-56BA-75A4-E698C2837542}"/>
              </a:ext>
            </a:extLst>
          </p:cNvPr>
          <p:cNvGrpSpPr/>
          <p:nvPr/>
        </p:nvGrpSpPr>
        <p:grpSpPr>
          <a:xfrm>
            <a:off x="33649" y="169864"/>
            <a:ext cx="12124701" cy="6273171"/>
            <a:chOff x="269873" y="119402"/>
            <a:chExt cx="1757318" cy="883305"/>
          </a:xfrm>
        </p:grpSpPr>
        <p:sp>
          <p:nvSpPr>
            <p:cNvPr id="9" name="圆角矩形 193">
              <a:extLst>
                <a:ext uri="{FF2B5EF4-FFF2-40B4-BE49-F238E27FC236}">
                  <a16:creationId xmlns:a16="http://schemas.microsoft.com/office/drawing/2014/main" id="{670302AD-3D65-E5F1-71C1-24B87037D04F}"/>
                </a:ext>
              </a:extLst>
            </p:cNvPr>
            <p:cNvSpPr/>
            <p:nvPr/>
          </p:nvSpPr>
          <p:spPr>
            <a:xfrm>
              <a:off x="428625" y="343428"/>
              <a:ext cx="1476375" cy="606425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762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3622835F-5D71-CA6C-83F9-59B13B476D0D}"/>
                </a:ext>
              </a:extLst>
            </p:cNvPr>
            <p:cNvCxnSpPr/>
            <p:nvPr/>
          </p:nvCxnSpPr>
          <p:spPr>
            <a:xfrm flipV="1">
              <a:off x="269875" y="914400"/>
              <a:ext cx="1112400" cy="0"/>
            </a:xfrm>
            <a:prstGeom prst="line">
              <a:avLst/>
            </a:prstGeom>
            <a:ln w="76200">
              <a:solidFill>
                <a:schemeClr val="tx1"/>
              </a:solidFill>
              <a:tailEnd type="triangle" w="sm" len="sm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E5C96081-E9BF-508F-A679-8FBE180BA47A}"/>
                </a:ext>
              </a:extLst>
            </p:cNvPr>
            <p:cNvCxnSpPr/>
            <p:nvPr/>
          </p:nvCxnSpPr>
          <p:spPr>
            <a:xfrm flipV="1">
              <a:off x="1642807" y="911252"/>
              <a:ext cx="360000" cy="0"/>
            </a:xfrm>
            <a:prstGeom prst="line">
              <a:avLst/>
            </a:prstGeom>
            <a:ln w="76200">
              <a:solidFill>
                <a:schemeClr val="tx1"/>
              </a:solidFill>
              <a:tailEnd type="triangle" w="sm" len="sm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641460A8-E1F9-B345-789A-866EB18B5B48}"/>
                </a:ext>
              </a:extLst>
            </p:cNvPr>
            <p:cNvCxnSpPr/>
            <p:nvPr/>
          </p:nvCxnSpPr>
          <p:spPr>
            <a:xfrm rot="16200000" flipV="1">
              <a:off x="349037" y="683999"/>
              <a:ext cx="460800" cy="0"/>
            </a:xfrm>
            <a:prstGeom prst="line">
              <a:avLst/>
            </a:prstGeom>
            <a:ln w="76200">
              <a:solidFill>
                <a:schemeClr val="tx1"/>
              </a:solidFill>
              <a:tailEnd type="triangle" w="sm" len="sm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AE28B19E-55F0-4D37-DB59-291F264D2D61}"/>
                </a:ext>
              </a:extLst>
            </p:cNvPr>
            <p:cNvSpPr txBox="1"/>
            <p:nvPr/>
          </p:nvSpPr>
          <p:spPr>
            <a:xfrm>
              <a:off x="446083" y="653118"/>
              <a:ext cx="133350" cy="173225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noAutofit/>
            </a:bodyPr>
            <a:lstStyle/>
            <a:p>
              <a:pPr algn="ctr"/>
              <a:r>
                <a:rPr lang="en-US" altLang="zh-CN" sz="36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36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zh-CN" altLang="en-US" sz="3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8FBA44BF-0B66-9D00-6A37-BFDF003665BD}"/>
                </a:ext>
              </a:extLst>
            </p:cNvPr>
            <p:cNvSpPr/>
            <p:nvPr/>
          </p:nvSpPr>
          <p:spPr>
            <a:xfrm>
              <a:off x="478633" y="750094"/>
              <a:ext cx="201600" cy="936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93C9B3C0-AE7F-FA99-EDF8-DFFB5B1164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2582914"/>
                </p:ext>
              </p:extLst>
            </p:nvPr>
          </p:nvGraphicFramePr>
          <p:xfrm>
            <a:off x="531790" y="747704"/>
            <a:ext cx="114353" cy="103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120" imgH="114120" progId="Equation.DSMT4">
                    <p:embed/>
                  </p:oleObj>
                </mc:Choice>
                <mc:Fallback>
                  <p:oleObj name="Equation" r:id="rId2" imgW="114120" imgH="114120" progId="Equation.DSMT4">
                    <p:embed/>
                    <p:pic>
                      <p:nvPicPr>
                        <p:cNvPr id="200" name="对象 19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31790" y="747704"/>
                          <a:ext cx="114353" cy="1032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19F60344-CE98-82D6-78AA-5E0D1746464D}"/>
                </a:ext>
              </a:extLst>
            </p:cNvPr>
            <p:cNvCxnSpPr/>
            <p:nvPr/>
          </p:nvCxnSpPr>
          <p:spPr>
            <a:xfrm flipV="1">
              <a:off x="269873" y="415728"/>
              <a:ext cx="1728000" cy="0"/>
            </a:xfrm>
            <a:prstGeom prst="line">
              <a:avLst/>
            </a:prstGeom>
            <a:ln w="76200">
              <a:solidFill>
                <a:schemeClr val="tx1"/>
              </a:solidFill>
              <a:tailEnd type="triangle" w="sm" len="sm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085F1E17-8A01-1A18-07D8-E59715357450}"/>
                </a:ext>
              </a:extLst>
            </p:cNvPr>
            <p:cNvGrpSpPr/>
            <p:nvPr/>
          </p:nvGrpSpPr>
          <p:grpSpPr>
            <a:xfrm>
              <a:off x="536499" y="358803"/>
              <a:ext cx="101699" cy="103048"/>
              <a:chOff x="536499" y="387376"/>
              <a:chExt cx="101699" cy="103048"/>
            </a:xfrm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0230C6CB-13BD-3C12-27B5-6BA23B3B0D17}"/>
                  </a:ext>
                </a:extLst>
              </p:cNvPr>
              <p:cNvSpPr/>
              <p:nvPr/>
            </p:nvSpPr>
            <p:spPr>
              <a:xfrm>
                <a:off x="538038" y="402434"/>
                <a:ext cx="82800" cy="80963"/>
              </a:xfrm>
              <a:prstGeom prst="ellips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53" name="对象 52">
                <a:extLst>
                  <a:ext uri="{FF2B5EF4-FFF2-40B4-BE49-F238E27FC236}">
                    <a16:creationId xmlns:a16="http://schemas.microsoft.com/office/drawing/2014/main" id="{B12777CB-A900-42CA-65AB-F1F7CAFE317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3639682"/>
                  </p:ext>
                </p:extLst>
              </p:nvPr>
            </p:nvGraphicFramePr>
            <p:xfrm>
              <a:off x="536499" y="387376"/>
              <a:ext cx="101699" cy="1030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01520" imgH="114120" progId="Equation.DSMT4">
                      <p:embed/>
                    </p:oleObj>
                  </mc:Choice>
                  <mc:Fallback>
                    <p:oleObj name="Equation" r:id="rId4" imgW="101520" imgH="114120" progId="Equation.DSMT4">
                      <p:embed/>
                      <p:pic>
                        <p:nvPicPr>
                          <p:cNvPr id="238" name="对象 237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36499" y="387376"/>
                            <a:ext cx="101699" cy="10304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1617AEF4-F506-D9F2-84F8-B89CC1A6A247}"/>
                </a:ext>
              </a:extLst>
            </p:cNvPr>
            <p:cNvSpPr txBox="1"/>
            <p:nvPr/>
          </p:nvSpPr>
          <p:spPr>
            <a:xfrm>
              <a:off x="294344" y="812557"/>
              <a:ext cx="133350" cy="173225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noAutofit/>
            </a:bodyPr>
            <a:lstStyle/>
            <a:p>
              <a:pPr algn="ctr"/>
              <a:r>
                <a:rPr lang="en-US" altLang="zh-CN" sz="3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sz="36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1</a:t>
              </a:r>
              <a:endParaRPr lang="zh-CN" altLang="en-US" sz="3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E8A3664D-8297-75E9-3722-E175E557526E}"/>
                </a:ext>
              </a:extLst>
            </p:cNvPr>
            <p:cNvSpPr txBox="1"/>
            <p:nvPr/>
          </p:nvSpPr>
          <p:spPr>
            <a:xfrm>
              <a:off x="314422" y="329322"/>
              <a:ext cx="133350" cy="145343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noAutofit/>
            </a:bodyPr>
            <a:lstStyle/>
            <a:p>
              <a:pPr algn="ctr"/>
              <a:r>
                <a:rPr lang="en-US" altLang="zh-CN" sz="3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36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1</a:t>
              </a:r>
              <a:endParaRPr lang="zh-CN" altLang="en-US" sz="3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E1150D47-6FB2-1A10-12C7-895851929379}"/>
                </a:ext>
              </a:extLst>
            </p:cNvPr>
            <p:cNvCxnSpPr/>
            <p:nvPr/>
          </p:nvCxnSpPr>
          <p:spPr>
            <a:xfrm rot="16200000" flipV="1">
              <a:off x="678580" y="752399"/>
              <a:ext cx="324000" cy="0"/>
            </a:xfrm>
            <a:prstGeom prst="line">
              <a:avLst/>
            </a:prstGeom>
            <a:ln w="76200"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179ECC91-6E7D-3D76-FC25-779FAA0F6E30}"/>
                </a:ext>
              </a:extLst>
            </p:cNvPr>
            <p:cNvSpPr/>
            <p:nvPr/>
          </p:nvSpPr>
          <p:spPr>
            <a:xfrm>
              <a:off x="740971" y="749379"/>
              <a:ext cx="201600" cy="936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6C2A7362-5B4F-5E0D-A4A2-B4671AA6B4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2209633"/>
                </p:ext>
              </p:extLst>
            </p:nvPr>
          </p:nvGraphicFramePr>
          <p:xfrm>
            <a:off x="792163" y="748506"/>
            <a:ext cx="114300" cy="103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20" imgH="114120" progId="Equation.DSMT4">
                    <p:embed/>
                  </p:oleObj>
                </mc:Choice>
                <mc:Fallback>
                  <p:oleObj name="Equation" r:id="rId6" imgW="114120" imgH="114120" progId="Equation.DSMT4">
                    <p:embed/>
                    <p:pic>
                      <p:nvPicPr>
                        <p:cNvPr id="207" name="对象 20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92163" y="748506"/>
                          <a:ext cx="114300" cy="103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9E3F7CA4-AE22-DE66-D659-222CBCE51BDF}"/>
                </a:ext>
              </a:extLst>
            </p:cNvPr>
            <p:cNvSpPr txBox="1"/>
            <p:nvPr/>
          </p:nvSpPr>
          <p:spPr>
            <a:xfrm>
              <a:off x="721929" y="659357"/>
              <a:ext cx="133350" cy="173225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noAutofit/>
            </a:bodyPr>
            <a:lstStyle/>
            <a:p>
              <a:pPr algn="ctr"/>
              <a:r>
                <a:rPr lang="en-US" altLang="zh-CN" sz="3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t</a:t>
              </a:r>
              <a:endParaRPr lang="zh-CN" alt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0E60726A-946E-459C-A8C7-7E2A8F6AAEF5}"/>
                </a:ext>
              </a:extLst>
            </p:cNvPr>
            <p:cNvCxnSpPr/>
            <p:nvPr/>
          </p:nvCxnSpPr>
          <p:spPr>
            <a:xfrm flipV="1">
              <a:off x="840580" y="595881"/>
              <a:ext cx="219600" cy="0"/>
            </a:xfrm>
            <a:prstGeom prst="line">
              <a:avLst/>
            </a:prstGeom>
            <a:ln w="76200">
              <a:solidFill>
                <a:schemeClr val="tx1"/>
              </a:solidFill>
              <a:tailEnd type="triangle" w="sm" len="sm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4604D1DE-C937-570B-1CDE-2C8C040F7EDC}"/>
                </a:ext>
              </a:extLst>
            </p:cNvPr>
            <p:cNvCxnSpPr/>
            <p:nvPr/>
          </p:nvCxnSpPr>
          <p:spPr>
            <a:xfrm rot="16200000" flipV="1">
              <a:off x="874894" y="680850"/>
              <a:ext cx="460800" cy="0"/>
            </a:xfrm>
            <a:prstGeom prst="line">
              <a:avLst/>
            </a:prstGeom>
            <a:ln w="76200">
              <a:solidFill>
                <a:schemeClr val="tx1"/>
              </a:solidFill>
              <a:tailEnd type="triangle" w="sm" len="sm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3DA1CE63-CD5B-159F-DAD4-6EA4D0FEC599}"/>
                </a:ext>
              </a:extLst>
            </p:cNvPr>
            <p:cNvSpPr/>
            <p:nvPr/>
          </p:nvSpPr>
          <p:spPr>
            <a:xfrm>
              <a:off x="1007266" y="746998"/>
              <a:ext cx="199627" cy="9519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F1A22157-2507-D81D-E790-D99D6F4DA3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3542318"/>
                </p:ext>
              </p:extLst>
            </p:nvPr>
          </p:nvGraphicFramePr>
          <p:xfrm>
            <a:off x="1000412" y="745969"/>
            <a:ext cx="228707" cy="95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8600" imgH="139680" progId="Equation.DSMT4">
                    <p:embed/>
                  </p:oleObj>
                </mc:Choice>
                <mc:Fallback>
                  <p:oleObj name="Equation" r:id="rId8" imgW="228600" imgH="139680" progId="Equation.DSMT4">
                    <p:embed/>
                    <p:pic>
                      <p:nvPicPr>
                        <p:cNvPr id="212" name="对象 21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00412" y="745969"/>
                          <a:ext cx="228707" cy="952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2371C154-A8E2-F83B-B9D3-0AFF26DD8EF8}"/>
                </a:ext>
              </a:extLst>
            </p:cNvPr>
            <p:cNvGrpSpPr/>
            <p:nvPr/>
          </p:nvGrpSpPr>
          <p:grpSpPr>
            <a:xfrm>
              <a:off x="1060844" y="541423"/>
              <a:ext cx="101600" cy="103188"/>
              <a:chOff x="536574" y="387344"/>
              <a:chExt cx="101600" cy="103188"/>
            </a:xfrm>
          </p:grpSpPr>
          <p:sp>
            <p:nvSpPr>
              <p:cNvPr id="50" name="椭圆 49">
                <a:extLst>
                  <a:ext uri="{FF2B5EF4-FFF2-40B4-BE49-F238E27FC236}">
                    <a16:creationId xmlns:a16="http://schemas.microsoft.com/office/drawing/2014/main" id="{192DFEF5-09C9-BE9C-3C08-276B1F87CFDE}"/>
                  </a:ext>
                </a:extLst>
              </p:cNvPr>
              <p:cNvSpPr/>
              <p:nvPr/>
            </p:nvSpPr>
            <p:spPr>
              <a:xfrm>
                <a:off x="538038" y="402434"/>
                <a:ext cx="82800" cy="80963"/>
              </a:xfrm>
              <a:prstGeom prst="ellips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51" name="对象 50">
                <a:extLst>
                  <a:ext uri="{FF2B5EF4-FFF2-40B4-BE49-F238E27FC236}">
                    <a16:creationId xmlns:a16="http://schemas.microsoft.com/office/drawing/2014/main" id="{FB5F4889-5898-E783-A0F9-5CFB8014A6E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45007799"/>
                  </p:ext>
                </p:extLst>
              </p:nvPr>
            </p:nvGraphicFramePr>
            <p:xfrm>
              <a:off x="536574" y="387344"/>
              <a:ext cx="101600" cy="103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01520" imgH="114120" progId="Equation.DSMT4">
                      <p:embed/>
                    </p:oleObj>
                  </mc:Choice>
                  <mc:Fallback>
                    <p:oleObj name="Equation" r:id="rId10" imgW="101520" imgH="114120" progId="Equation.DSMT4">
                      <p:embed/>
                      <p:pic>
                        <p:nvPicPr>
                          <p:cNvPr id="236" name="对象 235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36574" y="387344"/>
                            <a:ext cx="101600" cy="1031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C2B4D094-62D8-081F-8A39-ECA1A66C9DCE}"/>
                </a:ext>
              </a:extLst>
            </p:cNvPr>
            <p:cNvSpPr txBox="1"/>
            <p:nvPr/>
          </p:nvSpPr>
          <p:spPr>
            <a:xfrm>
              <a:off x="973380" y="661893"/>
              <a:ext cx="133350" cy="173225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noAutofit/>
            </a:bodyPr>
            <a:lstStyle/>
            <a:p>
              <a:pPr algn="ctr"/>
              <a:r>
                <a:rPr lang="en-US" altLang="zh-CN" sz="3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t</a:t>
              </a:r>
              <a:endParaRPr lang="zh-CN" alt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470213FB-A0B5-09DD-CC19-FEAD3C2D3D36}"/>
                </a:ext>
              </a:extLst>
            </p:cNvPr>
            <p:cNvGrpSpPr/>
            <p:nvPr/>
          </p:nvGrpSpPr>
          <p:grpSpPr>
            <a:xfrm>
              <a:off x="1052513" y="363537"/>
              <a:ext cx="114300" cy="103188"/>
              <a:chOff x="527122" y="391983"/>
              <a:chExt cx="114300" cy="103188"/>
            </a:xfrm>
          </p:grpSpPr>
          <p:sp>
            <p:nvSpPr>
              <p:cNvPr id="48" name="椭圆 47">
                <a:extLst>
                  <a:ext uri="{FF2B5EF4-FFF2-40B4-BE49-F238E27FC236}">
                    <a16:creationId xmlns:a16="http://schemas.microsoft.com/office/drawing/2014/main" id="{E2B419AD-2396-3A9C-ABF7-7EBD079D213C}"/>
                  </a:ext>
                </a:extLst>
              </p:cNvPr>
              <p:cNvSpPr/>
              <p:nvPr/>
            </p:nvSpPr>
            <p:spPr>
              <a:xfrm>
                <a:off x="538038" y="402434"/>
                <a:ext cx="82800" cy="80963"/>
              </a:xfrm>
              <a:prstGeom prst="ellips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9" name="对象 48">
                <a:extLst>
                  <a:ext uri="{FF2B5EF4-FFF2-40B4-BE49-F238E27FC236}">
                    <a16:creationId xmlns:a16="http://schemas.microsoft.com/office/drawing/2014/main" id="{E4F4EA74-CF78-F968-F24A-B5489C723C8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6144542"/>
                  </p:ext>
                </p:extLst>
              </p:nvPr>
            </p:nvGraphicFramePr>
            <p:xfrm>
              <a:off x="527122" y="391983"/>
              <a:ext cx="114300" cy="103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14120" imgH="114120" progId="Equation.DSMT4">
                      <p:embed/>
                    </p:oleObj>
                  </mc:Choice>
                  <mc:Fallback>
                    <p:oleObj name="Equation" r:id="rId12" imgW="114120" imgH="114120" progId="Equation.DSMT4">
                      <p:embed/>
                      <p:pic>
                        <p:nvPicPr>
                          <p:cNvPr id="234" name="对象 233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27122" y="391983"/>
                            <a:ext cx="114300" cy="1031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90ADB940-685F-AA4A-FA8F-C96EFA4BD0BC}"/>
                </a:ext>
              </a:extLst>
            </p:cNvPr>
            <p:cNvCxnSpPr/>
            <p:nvPr/>
          </p:nvCxnSpPr>
          <p:spPr>
            <a:xfrm rot="16200000" flipV="1">
              <a:off x="1216748" y="750613"/>
              <a:ext cx="324000" cy="0"/>
            </a:xfrm>
            <a:prstGeom prst="line">
              <a:avLst/>
            </a:prstGeom>
            <a:ln w="76200"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21F773BC-6FCE-BD4F-F99C-FFB2EF2BBF5A}"/>
                </a:ext>
              </a:extLst>
            </p:cNvPr>
            <p:cNvSpPr/>
            <p:nvPr/>
          </p:nvSpPr>
          <p:spPr>
            <a:xfrm>
              <a:off x="1279139" y="747593"/>
              <a:ext cx="201600" cy="936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A72273AD-04F0-FD18-25F1-8FBDEF15FB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7468156"/>
                </p:ext>
              </p:extLst>
            </p:nvPr>
          </p:nvGraphicFramePr>
          <p:xfrm>
            <a:off x="1330331" y="746720"/>
            <a:ext cx="114300" cy="103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4120" imgH="114120" progId="Equation.DSMT4">
                    <p:embed/>
                  </p:oleObj>
                </mc:Choice>
                <mc:Fallback>
                  <p:oleObj name="Equation" r:id="rId14" imgW="114120" imgH="114120" progId="Equation.DSMT4">
                    <p:embed/>
                    <p:pic>
                      <p:nvPicPr>
                        <p:cNvPr id="218" name="对象 21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330331" y="746720"/>
                          <a:ext cx="114300" cy="103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18DC190F-6B28-C34B-ABFC-92C773E4DA07}"/>
                </a:ext>
              </a:extLst>
            </p:cNvPr>
            <p:cNvCxnSpPr/>
            <p:nvPr/>
          </p:nvCxnSpPr>
          <p:spPr>
            <a:xfrm flipV="1">
              <a:off x="1378748" y="593017"/>
              <a:ext cx="219600" cy="0"/>
            </a:xfrm>
            <a:prstGeom prst="line">
              <a:avLst/>
            </a:prstGeom>
            <a:ln w="76200">
              <a:solidFill>
                <a:schemeClr val="tx1"/>
              </a:solidFill>
              <a:tailEnd type="triangle" w="sm" len="sm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ADC47978-5EFF-DCB9-95E9-7BB4BAE43758}"/>
                </a:ext>
              </a:extLst>
            </p:cNvPr>
            <p:cNvSpPr txBox="1"/>
            <p:nvPr/>
          </p:nvSpPr>
          <p:spPr>
            <a:xfrm>
              <a:off x="1253562" y="661893"/>
              <a:ext cx="133350" cy="173225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noAutofit/>
            </a:bodyPr>
            <a:lstStyle/>
            <a:p>
              <a:pPr algn="ctr"/>
              <a:r>
                <a:rPr lang="en-US" altLang="zh-CN" sz="36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t</a:t>
              </a:r>
              <a:endParaRPr lang="zh-CN" alt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2DAF6551-15CC-815D-95FB-3BD16F04304D}"/>
                </a:ext>
              </a:extLst>
            </p:cNvPr>
            <p:cNvCxnSpPr/>
            <p:nvPr/>
          </p:nvCxnSpPr>
          <p:spPr>
            <a:xfrm rot="16200000" flipV="1">
              <a:off x="1398382" y="669494"/>
              <a:ext cx="493200" cy="0"/>
            </a:xfrm>
            <a:prstGeom prst="line">
              <a:avLst/>
            </a:prstGeom>
            <a:ln w="76200"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C0A707B5-2166-84A5-412E-0440DDA0D897}"/>
                </a:ext>
              </a:extLst>
            </p:cNvPr>
            <p:cNvGrpSpPr/>
            <p:nvPr/>
          </p:nvGrpSpPr>
          <p:grpSpPr>
            <a:xfrm>
              <a:off x="1601402" y="541423"/>
              <a:ext cx="101600" cy="103188"/>
              <a:chOff x="536574" y="387344"/>
              <a:chExt cx="101600" cy="103188"/>
            </a:xfrm>
          </p:grpSpPr>
          <p:sp>
            <p:nvSpPr>
              <p:cNvPr id="46" name="椭圆 45">
                <a:extLst>
                  <a:ext uri="{FF2B5EF4-FFF2-40B4-BE49-F238E27FC236}">
                    <a16:creationId xmlns:a16="http://schemas.microsoft.com/office/drawing/2014/main" id="{755887B7-6979-A915-604A-8ED10BDFBD6C}"/>
                  </a:ext>
                </a:extLst>
              </p:cNvPr>
              <p:cNvSpPr/>
              <p:nvPr/>
            </p:nvSpPr>
            <p:spPr>
              <a:xfrm>
                <a:off x="538038" y="402434"/>
                <a:ext cx="82800" cy="80963"/>
              </a:xfrm>
              <a:prstGeom prst="ellips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7" name="对象 46">
                <a:extLst>
                  <a:ext uri="{FF2B5EF4-FFF2-40B4-BE49-F238E27FC236}">
                    <a16:creationId xmlns:a16="http://schemas.microsoft.com/office/drawing/2014/main" id="{DF384F07-D7AE-DF6D-5A83-CAA16CA6018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5568966"/>
                  </p:ext>
                </p:extLst>
              </p:nvPr>
            </p:nvGraphicFramePr>
            <p:xfrm>
              <a:off x="536574" y="387344"/>
              <a:ext cx="101600" cy="103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01520" imgH="114120" progId="Equation.DSMT4">
                      <p:embed/>
                    </p:oleObj>
                  </mc:Choice>
                  <mc:Fallback>
                    <p:oleObj name="Equation" r:id="rId16" imgW="101520" imgH="114120" progId="Equation.DSMT4">
                      <p:embed/>
                      <p:pic>
                        <p:nvPicPr>
                          <p:cNvPr id="232" name="对象 231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36574" y="387344"/>
                            <a:ext cx="101600" cy="1031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椭圆 37">
              <a:extLst>
                <a:ext uri="{FF2B5EF4-FFF2-40B4-BE49-F238E27FC236}">
                  <a16:creationId xmlns:a16="http://schemas.microsoft.com/office/drawing/2014/main" id="{D9145283-3DF9-F204-0E6B-7FF8A11F0EC1}"/>
                </a:ext>
              </a:extLst>
            </p:cNvPr>
            <p:cNvSpPr/>
            <p:nvPr/>
          </p:nvSpPr>
          <p:spPr>
            <a:xfrm>
              <a:off x="1554956" y="438545"/>
              <a:ext cx="192882" cy="9097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21DA7FDF-F31F-6157-AE6E-D23C60CA2C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3799210"/>
                </p:ext>
              </p:extLst>
            </p:nvPr>
          </p:nvGraphicFramePr>
          <p:xfrm>
            <a:off x="1550195" y="427037"/>
            <a:ext cx="2159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15640" imgH="126720" progId="Equation.DSMT4">
                    <p:embed/>
                  </p:oleObj>
                </mc:Choice>
                <mc:Fallback>
                  <p:oleObj name="Equation" r:id="rId17" imgW="215640" imgH="126720" progId="Equation.DSMT4">
                    <p:embed/>
                    <p:pic>
                      <p:nvPicPr>
                        <p:cNvPr id="224" name="对象 22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550195" y="427037"/>
                          <a:ext cx="2159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FDDB1429-69AB-6E9A-E341-CDCB6CA0D2DB}"/>
                </a:ext>
              </a:extLst>
            </p:cNvPr>
            <p:cNvSpPr txBox="1"/>
            <p:nvPr/>
          </p:nvSpPr>
          <p:spPr>
            <a:xfrm>
              <a:off x="1893841" y="829482"/>
              <a:ext cx="133350" cy="173225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noAutofit/>
            </a:bodyPr>
            <a:lstStyle/>
            <a:p>
              <a:pPr algn="ctr"/>
              <a:r>
                <a:rPr lang="en-US" altLang="zh-CN" sz="36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t</a:t>
              </a:r>
              <a:endParaRPr lang="zh-CN" alt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A6173955-F2A1-FC26-645C-411A19DC71BF}"/>
                </a:ext>
              </a:extLst>
            </p:cNvPr>
            <p:cNvSpPr txBox="1"/>
            <p:nvPr/>
          </p:nvSpPr>
          <p:spPr>
            <a:xfrm>
              <a:off x="1873191" y="329322"/>
              <a:ext cx="133350" cy="145343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noAutofit/>
            </a:bodyPr>
            <a:lstStyle/>
            <a:p>
              <a:pPr algn="ctr"/>
              <a:r>
                <a:rPr lang="en-US" altLang="zh-CN" sz="36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t</a:t>
              </a:r>
              <a:endParaRPr lang="zh-CN" alt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3F7A2598-4E0C-3523-1D34-F628AEEFCF0E}"/>
                </a:ext>
              </a:extLst>
            </p:cNvPr>
            <p:cNvCxnSpPr/>
            <p:nvPr/>
          </p:nvCxnSpPr>
          <p:spPr>
            <a:xfrm rot="16200000" flipV="1">
              <a:off x="1474990" y="589094"/>
              <a:ext cx="648000" cy="0"/>
            </a:xfrm>
            <a:prstGeom prst="line">
              <a:avLst/>
            </a:prstGeom>
            <a:ln w="76200">
              <a:solidFill>
                <a:schemeClr val="tx1"/>
              </a:solidFill>
              <a:tailEnd type="triangle" w="sm" len="sm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5709EEA2-0CCA-62A0-04EC-850D375D4BD5}"/>
                </a:ext>
              </a:extLst>
            </p:cNvPr>
            <p:cNvGrpSpPr/>
            <p:nvPr/>
          </p:nvGrpSpPr>
          <p:grpSpPr>
            <a:xfrm>
              <a:off x="1741840" y="119402"/>
              <a:ext cx="127096" cy="161836"/>
              <a:chOff x="1703002" y="88046"/>
              <a:chExt cx="127096" cy="161836"/>
            </a:xfrm>
          </p:grpSpPr>
          <p:sp>
            <p:nvSpPr>
              <p:cNvPr id="44" name="椭圆 43">
                <a:extLst>
                  <a:ext uri="{FF2B5EF4-FFF2-40B4-BE49-F238E27FC236}">
                    <a16:creationId xmlns:a16="http://schemas.microsoft.com/office/drawing/2014/main" id="{2714BE8B-38D6-FC4F-2CEE-B2463C8E1D7E}"/>
                  </a:ext>
                </a:extLst>
              </p:cNvPr>
              <p:cNvSpPr/>
              <p:nvPr/>
            </p:nvSpPr>
            <p:spPr>
              <a:xfrm>
                <a:off x="1703002" y="121795"/>
                <a:ext cx="108000" cy="1080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4847110C-4E7B-1BD6-D01B-A44B42E6B00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55376204"/>
                  </p:ext>
                </p:extLst>
              </p:nvPr>
            </p:nvGraphicFramePr>
            <p:xfrm>
              <a:off x="1703090" y="88046"/>
              <a:ext cx="127008" cy="1618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26720" imgH="177480" progId="Equation.DSMT4">
                      <p:embed/>
                    </p:oleObj>
                  </mc:Choice>
                  <mc:Fallback>
                    <p:oleObj name="Equation" r:id="rId19" imgW="126720" imgH="177480" progId="Equation.DSMT4">
                      <p:embed/>
                      <p:pic>
                        <p:nvPicPr>
                          <p:cNvPr id="230" name="对象 229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703090" y="88046"/>
                            <a:ext cx="127008" cy="16183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5558852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496;p25">
            <a:extLst>
              <a:ext uri="{FF2B5EF4-FFF2-40B4-BE49-F238E27FC236}">
                <a16:creationId xmlns:a16="http://schemas.microsoft.com/office/drawing/2014/main" id="{64995EA2-0B5D-3264-6168-0536FACA9B5E}"/>
              </a:ext>
            </a:extLst>
          </p:cNvPr>
          <p:cNvSpPr txBox="1"/>
          <p:nvPr/>
        </p:nvSpPr>
        <p:spPr>
          <a:xfrm>
            <a:off x="816314" y="653671"/>
            <a:ext cx="1837884" cy="5720266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>
              <a:defRPr lang="zh-CN"/>
            </a:defPPr>
            <a:lvl1pPr algn="ctr">
              <a:defRPr sz="2800"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sym typeface="Consolas"/>
              </a:rPr>
              <a:t>输入层</a:t>
            </a:r>
            <a:endParaRPr dirty="0">
              <a:sym typeface="Consolas"/>
            </a:endParaRPr>
          </a:p>
        </p:txBody>
      </p:sp>
      <p:sp>
        <p:nvSpPr>
          <p:cNvPr id="6" name="Google Shape;497;p25">
            <a:extLst>
              <a:ext uri="{FF2B5EF4-FFF2-40B4-BE49-F238E27FC236}">
                <a16:creationId xmlns:a16="http://schemas.microsoft.com/office/drawing/2014/main" id="{B3BAD613-CDBE-3507-C138-AB524B05139F}"/>
              </a:ext>
            </a:extLst>
          </p:cNvPr>
          <p:cNvSpPr txBox="1"/>
          <p:nvPr/>
        </p:nvSpPr>
        <p:spPr>
          <a:xfrm>
            <a:off x="3022756" y="653671"/>
            <a:ext cx="2344892" cy="5704872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>
              <a:defRPr lang="zh-CN"/>
            </a:defPPr>
            <a:lvl1pPr algn="ctr">
              <a:defRPr sz="2800"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>
                <a:sym typeface="Consolas"/>
              </a:rPr>
              <a:t>Bi-LSTM</a:t>
            </a:r>
            <a:r>
              <a:rPr lang="zh-CN" altLang="en-US">
                <a:sym typeface="Consolas"/>
              </a:rPr>
              <a:t>层</a:t>
            </a:r>
            <a:r>
              <a:rPr lang="en-US" altLang="zh-CN" dirty="0">
                <a:sym typeface="Consolas"/>
              </a:rPr>
              <a:t>1</a:t>
            </a:r>
            <a:endParaRPr dirty="0">
              <a:sym typeface="Consolas"/>
            </a:endParaRPr>
          </a:p>
        </p:txBody>
      </p:sp>
      <p:sp>
        <p:nvSpPr>
          <p:cNvPr id="8" name="Google Shape;500;p25">
            <a:extLst>
              <a:ext uri="{FF2B5EF4-FFF2-40B4-BE49-F238E27FC236}">
                <a16:creationId xmlns:a16="http://schemas.microsoft.com/office/drawing/2014/main" id="{B736B71E-BC24-98C4-CE88-031CD2F610BC}"/>
              </a:ext>
            </a:extLst>
          </p:cNvPr>
          <p:cNvSpPr/>
          <p:nvPr/>
        </p:nvSpPr>
        <p:spPr>
          <a:xfrm>
            <a:off x="2281128" y="2651981"/>
            <a:ext cx="106000" cy="91200"/>
          </a:xfrm>
          <a:prstGeom prst="flowChartConnector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9" name="Google Shape;501;p25">
            <a:extLst>
              <a:ext uri="{FF2B5EF4-FFF2-40B4-BE49-F238E27FC236}">
                <a16:creationId xmlns:a16="http://schemas.microsoft.com/office/drawing/2014/main" id="{08B0F3AE-70DB-9656-7807-130C68EDA419}"/>
              </a:ext>
            </a:extLst>
          </p:cNvPr>
          <p:cNvSpPr/>
          <p:nvPr/>
        </p:nvSpPr>
        <p:spPr>
          <a:xfrm>
            <a:off x="2281128" y="3008630"/>
            <a:ext cx="106000" cy="91200"/>
          </a:xfrm>
          <a:prstGeom prst="flowChartConnector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10" name="Google Shape;502;p25">
            <a:extLst>
              <a:ext uri="{FF2B5EF4-FFF2-40B4-BE49-F238E27FC236}">
                <a16:creationId xmlns:a16="http://schemas.microsoft.com/office/drawing/2014/main" id="{6C72F0D4-2859-5971-F3CC-5C28E588EE47}"/>
              </a:ext>
            </a:extLst>
          </p:cNvPr>
          <p:cNvSpPr/>
          <p:nvPr/>
        </p:nvSpPr>
        <p:spPr>
          <a:xfrm>
            <a:off x="2281128" y="3365280"/>
            <a:ext cx="106000" cy="91200"/>
          </a:xfrm>
          <a:prstGeom prst="flowChartConnector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11" name="Google Shape;503;p25">
            <a:extLst>
              <a:ext uri="{FF2B5EF4-FFF2-40B4-BE49-F238E27FC236}">
                <a16:creationId xmlns:a16="http://schemas.microsoft.com/office/drawing/2014/main" id="{EB169ACF-4EBD-69E4-A836-43AC16582829}"/>
              </a:ext>
            </a:extLst>
          </p:cNvPr>
          <p:cNvSpPr/>
          <p:nvPr/>
        </p:nvSpPr>
        <p:spPr>
          <a:xfrm>
            <a:off x="8920500" y="2491411"/>
            <a:ext cx="742122" cy="748746"/>
          </a:xfrm>
          <a:prstGeom prst="ellipse">
            <a:avLst/>
          </a:prstGeom>
          <a:solidFill>
            <a:srgbClr val="F4CCCC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zh-CN" altLang="en-US" sz="1600" b="1" dirty="0"/>
              <a:t>∑</a:t>
            </a:r>
            <a:endParaRPr sz="2133" b="1" dirty="0">
              <a:solidFill>
                <a:srgbClr val="000000"/>
              </a:solidFill>
            </a:endParaRPr>
          </a:p>
        </p:txBody>
      </p:sp>
      <p:cxnSp>
        <p:nvCxnSpPr>
          <p:cNvPr id="12" name="Google Shape;504;p25">
            <a:extLst>
              <a:ext uri="{FF2B5EF4-FFF2-40B4-BE49-F238E27FC236}">
                <a16:creationId xmlns:a16="http://schemas.microsoft.com/office/drawing/2014/main" id="{57815D95-B215-0D8E-F262-50CEB968CE2A}"/>
              </a:ext>
            </a:extLst>
          </p:cNvPr>
          <p:cNvCxnSpPr>
            <a:cxnSpLocks/>
            <a:stCxn id="11" idx="6"/>
            <a:endCxn id="18" idx="1"/>
          </p:cNvCxnSpPr>
          <p:nvPr/>
        </p:nvCxnSpPr>
        <p:spPr>
          <a:xfrm flipV="1">
            <a:off x="9662622" y="2857321"/>
            <a:ext cx="758699" cy="8463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13" name="Google Shape;508;p25">
            <a:extLst>
              <a:ext uri="{FF2B5EF4-FFF2-40B4-BE49-F238E27FC236}">
                <a16:creationId xmlns:a16="http://schemas.microsoft.com/office/drawing/2014/main" id="{DA106912-41B4-51C3-7064-57198C8F567D}"/>
              </a:ext>
            </a:extLst>
          </p:cNvPr>
          <p:cNvSpPr/>
          <p:nvPr/>
        </p:nvSpPr>
        <p:spPr>
          <a:xfrm>
            <a:off x="1749648" y="2369890"/>
            <a:ext cx="462800" cy="2628000"/>
          </a:xfrm>
          <a:prstGeom prst="leftBracket">
            <a:avLst>
              <a:gd name="adj" fmla="val 8333"/>
            </a:avLst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14" name="Google Shape;509;p25">
            <a:extLst>
              <a:ext uri="{FF2B5EF4-FFF2-40B4-BE49-F238E27FC236}">
                <a16:creationId xmlns:a16="http://schemas.microsoft.com/office/drawing/2014/main" id="{0A3D294F-2298-F86E-3EDB-A28CCD698ECF}"/>
              </a:ext>
            </a:extLst>
          </p:cNvPr>
          <p:cNvSpPr txBox="1"/>
          <p:nvPr/>
        </p:nvSpPr>
        <p:spPr>
          <a:xfrm>
            <a:off x="970670" y="3433089"/>
            <a:ext cx="602800" cy="501600"/>
          </a:xfrm>
          <a:prstGeom prst="rect">
            <a:avLst/>
          </a:prstGeom>
          <a:noFill/>
          <a:ln w="38100" cap="flat" cmpd="sng">
            <a:solidFill>
              <a:srgbClr val="0097A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sz="1600" b="1">
                <a:latin typeface="Consolas"/>
                <a:ea typeface="Consolas"/>
                <a:cs typeface="Consolas"/>
                <a:sym typeface="Consolas"/>
              </a:rPr>
              <a:t>X</a:t>
            </a:r>
            <a:endParaRPr sz="1600" b="1">
              <a:latin typeface="Consolas"/>
              <a:ea typeface="Consolas"/>
              <a:cs typeface="Consolas"/>
              <a:sym typeface="Consolas"/>
            </a:endParaRPr>
          </a:p>
        </p:txBody>
      </p:sp>
      <p:cxnSp>
        <p:nvCxnSpPr>
          <p:cNvPr id="15" name="Google Shape;510;p25">
            <a:extLst>
              <a:ext uri="{FF2B5EF4-FFF2-40B4-BE49-F238E27FC236}">
                <a16:creationId xmlns:a16="http://schemas.microsoft.com/office/drawing/2014/main" id="{4A63476D-AAB1-31B7-B905-516430A05A15}"/>
              </a:ext>
            </a:extLst>
          </p:cNvPr>
          <p:cNvCxnSpPr>
            <a:cxnSpLocks/>
            <a:stCxn id="235" idx="6"/>
            <a:endCxn id="11" idx="2"/>
          </p:cNvCxnSpPr>
          <p:nvPr/>
        </p:nvCxnSpPr>
        <p:spPr>
          <a:xfrm flipV="1">
            <a:off x="8072646" y="2865784"/>
            <a:ext cx="847854" cy="2895428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Google Shape;512;p25">
            <a:extLst>
              <a:ext uri="{FF2B5EF4-FFF2-40B4-BE49-F238E27FC236}">
                <a16:creationId xmlns:a16="http://schemas.microsoft.com/office/drawing/2014/main" id="{A4C18521-44C0-79C4-22B4-56D5A479EC32}"/>
              </a:ext>
            </a:extLst>
          </p:cNvPr>
          <p:cNvCxnSpPr>
            <a:cxnSpLocks/>
            <a:stCxn id="233" idx="6"/>
            <a:endCxn id="11" idx="2"/>
          </p:cNvCxnSpPr>
          <p:nvPr/>
        </p:nvCxnSpPr>
        <p:spPr>
          <a:xfrm flipV="1">
            <a:off x="8072646" y="2865784"/>
            <a:ext cx="847854" cy="237647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Google Shape;514;p25">
            <a:extLst>
              <a:ext uri="{FF2B5EF4-FFF2-40B4-BE49-F238E27FC236}">
                <a16:creationId xmlns:a16="http://schemas.microsoft.com/office/drawing/2014/main" id="{DF6E6FBA-9808-F622-6584-15698D054C63}"/>
              </a:ext>
            </a:extLst>
          </p:cNvPr>
          <p:cNvCxnSpPr>
            <a:cxnSpLocks/>
            <a:stCxn id="232" idx="6"/>
            <a:endCxn id="11" idx="2"/>
          </p:cNvCxnSpPr>
          <p:nvPr/>
        </p:nvCxnSpPr>
        <p:spPr>
          <a:xfrm>
            <a:off x="8072646" y="2027091"/>
            <a:ext cx="847854" cy="838693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8" name="Google Shape;505;p25">
            <a:extLst>
              <a:ext uri="{FF2B5EF4-FFF2-40B4-BE49-F238E27FC236}">
                <a16:creationId xmlns:a16="http://schemas.microsoft.com/office/drawing/2014/main" id="{CBF66A22-F817-795C-D188-10B4FE31829B}"/>
              </a:ext>
            </a:extLst>
          </p:cNvPr>
          <p:cNvSpPr txBox="1"/>
          <p:nvPr/>
        </p:nvSpPr>
        <p:spPr>
          <a:xfrm>
            <a:off x="10421321" y="2604785"/>
            <a:ext cx="622705" cy="505072"/>
          </a:xfrm>
          <a:prstGeom prst="rect">
            <a:avLst/>
          </a:prstGeom>
          <a:noFill/>
          <a:ln w="38100" cap="flat" cmpd="sng">
            <a:solidFill>
              <a:srgbClr val="0097A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buClr>
                <a:srgbClr val="000000"/>
              </a:buClr>
              <a:buSzPts val="1100"/>
            </a:pPr>
            <a:r>
              <a:rPr lang="en" sz="1467" b="1" dirty="0">
                <a:latin typeface="Consolas"/>
                <a:ea typeface="Consolas"/>
                <a:cs typeface="Consolas"/>
                <a:sym typeface="Consolas"/>
              </a:rPr>
              <a:t>Ŷ</a:t>
            </a:r>
            <a:r>
              <a:rPr lang="en" altLang="zh-CN" sz="1600" baseline="-25000" dirty="0">
                <a:solidFill>
                  <a:srgbClr val="000000"/>
                </a:solidFill>
              </a:rPr>
              <a:t>1</a:t>
            </a:r>
            <a:endParaRPr sz="1600" b="1" dirty="0"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19" name="Google Shape;517;p25">
            <a:extLst>
              <a:ext uri="{FF2B5EF4-FFF2-40B4-BE49-F238E27FC236}">
                <a16:creationId xmlns:a16="http://schemas.microsoft.com/office/drawing/2014/main" id="{E89F13BB-EC8D-216E-0767-38B108E4581F}"/>
              </a:ext>
            </a:extLst>
          </p:cNvPr>
          <p:cNvSpPr/>
          <p:nvPr/>
        </p:nvSpPr>
        <p:spPr>
          <a:xfrm>
            <a:off x="3371554" y="1626506"/>
            <a:ext cx="790800" cy="815600"/>
          </a:xfrm>
          <a:prstGeom prst="ellipse">
            <a:avLst/>
          </a:prstGeom>
          <a:solidFill>
            <a:srgbClr val="BFD7FB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en" altLang="zh-CN" sz="1467" dirty="0">
                <a:solidFill>
                  <a:srgbClr val="000000"/>
                </a:solidFill>
              </a:rPr>
              <a:t>  </a:t>
            </a:r>
            <a:endParaRPr sz="1600" baseline="-25000" dirty="0"/>
          </a:p>
        </p:txBody>
      </p:sp>
      <p:sp>
        <p:nvSpPr>
          <p:cNvPr id="20" name="Google Shape;519;p25">
            <a:extLst>
              <a:ext uri="{FF2B5EF4-FFF2-40B4-BE49-F238E27FC236}">
                <a16:creationId xmlns:a16="http://schemas.microsoft.com/office/drawing/2014/main" id="{FA45A921-3972-5906-BAC7-F48D712993DF}"/>
              </a:ext>
            </a:extLst>
          </p:cNvPr>
          <p:cNvSpPr/>
          <p:nvPr/>
        </p:nvSpPr>
        <p:spPr>
          <a:xfrm>
            <a:off x="3371554" y="2708269"/>
            <a:ext cx="790800" cy="815600"/>
          </a:xfrm>
          <a:prstGeom prst="ellipse">
            <a:avLst/>
          </a:prstGeom>
          <a:solidFill>
            <a:srgbClr val="BFD7FB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en" sz="1467" dirty="0">
                <a:solidFill>
                  <a:srgbClr val="000000"/>
                </a:solidFill>
              </a:rPr>
              <a:t>  </a:t>
            </a:r>
            <a:endParaRPr sz="2133" dirty="0">
              <a:solidFill>
                <a:srgbClr val="000000"/>
              </a:solidFill>
            </a:endParaRPr>
          </a:p>
        </p:txBody>
      </p:sp>
      <p:sp>
        <p:nvSpPr>
          <p:cNvPr id="21" name="Google Shape;520;p25">
            <a:extLst>
              <a:ext uri="{FF2B5EF4-FFF2-40B4-BE49-F238E27FC236}">
                <a16:creationId xmlns:a16="http://schemas.microsoft.com/office/drawing/2014/main" id="{59F2D097-5899-E45D-4FB7-BD9BCCFEF141}"/>
              </a:ext>
            </a:extLst>
          </p:cNvPr>
          <p:cNvSpPr/>
          <p:nvPr/>
        </p:nvSpPr>
        <p:spPr>
          <a:xfrm>
            <a:off x="3382325" y="4077129"/>
            <a:ext cx="790800" cy="815600"/>
          </a:xfrm>
          <a:prstGeom prst="ellipse">
            <a:avLst/>
          </a:prstGeom>
          <a:solidFill>
            <a:srgbClr val="BFD7FB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endParaRPr sz="2133" dirty="0">
              <a:solidFill>
                <a:srgbClr val="000000"/>
              </a:solidFill>
            </a:endParaRPr>
          </a:p>
        </p:txBody>
      </p:sp>
      <p:sp>
        <p:nvSpPr>
          <p:cNvPr id="22" name="Google Shape;521;p25">
            <a:extLst>
              <a:ext uri="{FF2B5EF4-FFF2-40B4-BE49-F238E27FC236}">
                <a16:creationId xmlns:a16="http://schemas.microsoft.com/office/drawing/2014/main" id="{BA7EC1AE-0A3A-F931-B493-24E4B95CE6FA}"/>
              </a:ext>
            </a:extLst>
          </p:cNvPr>
          <p:cNvSpPr/>
          <p:nvPr/>
        </p:nvSpPr>
        <p:spPr>
          <a:xfrm>
            <a:off x="3371554" y="5368118"/>
            <a:ext cx="790800" cy="785979"/>
          </a:xfrm>
          <a:prstGeom prst="ellipse">
            <a:avLst/>
          </a:prstGeom>
          <a:solidFill>
            <a:srgbClr val="BFD7FB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en" altLang="zh-CN" sz="1467" dirty="0">
                <a:solidFill>
                  <a:srgbClr val="000000"/>
                </a:solidFill>
              </a:rPr>
              <a:t> </a:t>
            </a:r>
            <a:endParaRPr sz="1467" dirty="0">
              <a:solidFill>
                <a:srgbClr val="000000"/>
              </a:solidFill>
            </a:endParaRPr>
          </a:p>
        </p:txBody>
      </p:sp>
      <p:sp>
        <p:nvSpPr>
          <p:cNvPr id="24" name="Google Shape;527;p25">
            <a:extLst>
              <a:ext uri="{FF2B5EF4-FFF2-40B4-BE49-F238E27FC236}">
                <a16:creationId xmlns:a16="http://schemas.microsoft.com/office/drawing/2014/main" id="{EC2C6DBD-3755-F34E-F5A0-1F115BB7E30C}"/>
              </a:ext>
            </a:extLst>
          </p:cNvPr>
          <p:cNvSpPr/>
          <p:nvPr/>
        </p:nvSpPr>
        <p:spPr>
          <a:xfrm>
            <a:off x="2281128" y="3721948"/>
            <a:ext cx="106000" cy="91200"/>
          </a:xfrm>
          <a:prstGeom prst="flowChartConnector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5" name="Google Shape;528;p25">
            <a:extLst>
              <a:ext uri="{FF2B5EF4-FFF2-40B4-BE49-F238E27FC236}">
                <a16:creationId xmlns:a16="http://schemas.microsoft.com/office/drawing/2014/main" id="{8ACC4405-16E2-1C1F-630E-D1D6E37AB604}"/>
              </a:ext>
            </a:extLst>
          </p:cNvPr>
          <p:cNvSpPr/>
          <p:nvPr/>
        </p:nvSpPr>
        <p:spPr>
          <a:xfrm>
            <a:off x="2281128" y="4078597"/>
            <a:ext cx="106000" cy="91200"/>
          </a:xfrm>
          <a:prstGeom prst="flowChartConnector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6" name="Google Shape;529;p25">
            <a:extLst>
              <a:ext uri="{FF2B5EF4-FFF2-40B4-BE49-F238E27FC236}">
                <a16:creationId xmlns:a16="http://schemas.microsoft.com/office/drawing/2014/main" id="{CE222169-D66C-7DD6-FA5B-B2C85194FB16}"/>
              </a:ext>
            </a:extLst>
          </p:cNvPr>
          <p:cNvSpPr/>
          <p:nvPr/>
        </p:nvSpPr>
        <p:spPr>
          <a:xfrm>
            <a:off x="2281128" y="4435246"/>
            <a:ext cx="106000" cy="91200"/>
          </a:xfrm>
          <a:prstGeom prst="flowChartConnector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7" name="Google Shape;530;p25">
            <a:extLst>
              <a:ext uri="{FF2B5EF4-FFF2-40B4-BE49-F238E27FC236}">
                <a16:creationId xmlns:a16="http://schemas.microsoft.com/office/drawing/2014/main" id="{AB98C294-7E71-0481-DEC6-C9DAB9D6582C}"/>
              </a:ext>
            </a:extLst>
          </p:cNvPr>
          <p:cNvSpPr/>
          <p:nvPr/>
        </p:nvSpPr>
        <p:spPr>
          <a:xfrm>
            <a:off x="2281128" y="4704446"/>
            <a:ext cx="106000" cy="91200"/>
          </a:xfrm>
          <a:prstGeom prst="flowChartConnector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cxnSp>
        <p:nvCxnSpPr>
          <p:cNvPr id="28" name="Google Shape;531;p25">
            <a:extLst>
              <a:ext uri="{FF2B5EF4-FFF2-40B4-BE49-F238E27FC236}">
                <a16:creationId xmlns:a16="http://schemas.microsoft.com/office/drawing/2014/main" id="{945E2AC8-457F-BD30-02D1-6BECA5242F12}"/>
              </a:ext>
            </a:extLst>
          </p:cNvPr>
          <p:cNvCxnSpPr>
            <a:cxnSpLocks/>
            <a:stCxn id="8" idx="5"/>
            <a:endCxn id="19" idx="2"/>
          </p:cNvCxnSpPr>
          <p:nvPr/>
        </p:nvCxnSpPr>
        <p:spPr>
          <a:xfrm flipV="1">
            <a:off x="2371605" y="2034306"/>
            <a:ext cx="999949" cy="695519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29" name="Google Shape;532;p25">
            <a:extLst>
              <a:ext uri="{FF2B5EF4-FFF2-40B4-BE49-F238E27FC236}">
                <a16:creationId xmlns:a16="http://schemas.microsoft.com/office/drawing/2014/main" id="{EBABCAAF-52D2-6E3F-630E-EEB80237391E}"/>
              </a:ext>
            </a:extLst>
          </p:cNvPr>
          <p:cNvCxnSpPr>
            <a:cxnSpLocks/>
            <a:stCxn id="8" idx="5"/>
            <a:endCxn id="20" idx="2"/>
          </p:cNvCxnSpPr>
          <p:nvPr/>
        </p:nvCxnSpPr>
        <p:spPr>
          <a:xfrm>
            <a:off x="2371605" y="2729825"/>
            <a:ext cx="999949" cy="386244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30" name="Google Shape;533;p25">
            <a:extLst>
              <a:ext uri="{FF2B5EF4-FFF2-40B4-BE49-F238E27FC236}">
                <a16:creationId xmlns:a16="http://schemas.microsoft.com/office/drawing/2014/main" id="{9AB2B3FF-C7B0-7E33-FDA3-FE908D404358}"/>
              </a:ext>
            </a:extLst>
          </p:cNvPr>
          <p:cNvCxnSpPr>
            <a:cxnSpLocks/>
            <a:stCxn id="8" idx="5"/>
            <a:endCxn id="21" idx="2"/>
          </p:cNvCxnSpPr>
          <p:nvPr/>
        </p:nvCxnSpPr>
        <p:spPr>
          <a:xfrm>
            <a:off x="2371605" y="2729825"/>
            <a:ext cx="1010720" cy="1755104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31" name="Google Shape;534;p25">
            <a:extLst>
              <a:ext uri="{FF2B5EF4-FFF2-40B4-BE49-F238E27FC236}">
                <a16:creationId xmlns:a16="http://schemas.microsoft.com/office/drawing/2014/main" id="{0B3B833F-9960-DD67-1849-FC3E9F0D2A4F}"/>
              </a:ext>
            </a:extLst>
          </p:cNvPr>
          <p:cNvCxnSpPr>
            <a:cxnSpLocks/>
            <a:stCxn id="8" idx="5"/>
            <a:endCxn id="22" idx="2"/>
          </p:cNvCxnSpPr>
          <p:nvPr/>
        </p:nvCxnSpPr>
        <p:spPr>
          <a:xfrm>
            <a:off x="2371605" y="2729825"/>
            <a:ext cx="999949" cy="3031283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32" name="Google Shape;535;p25">
            <a:extLst>
              <a:ext uri="{FF2B5EF4-FFF2-40B4-BE49-F238E27FC236}">
                <a16:creationId xmlns:a16="http://schemas.microsoft.com/office/drawing/2014/main" id="{933F57D7-5FD2-D226-7962-C1D4473DD641}"/>
              </a:ext>
            </a:extLst>
          </p:cNvPr>
          <p:cNvCxnSpPr>
            <a:cxnSpLocks/>
            <a:stCxn id="9" idx="5"/>
            <a:endCxn id="19" idx="2"/>
          </p:cNvCxnSpPr>
          <p:nvPr/>
        </p:nvCxnSpPr>
        <p:spPr>
          <a:xfrm flipV="1">
            <a:off x="2371605" y="2034306"/>
            <a:ext cx="999949" cy="1052168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33" name="Google Shape;536;p25">
            <a:extLst>
              <a:ext uri="{FF2B5EF4-FFF2-40B4-BE49-F238E27FC236}">
                <a16:creationId xmlns:a16="http://schemas.microsoft.com/office/drawing/2014/main" id="{B2DFA7A9-AE70-90C3-D7FD-D98CD8550296}"/>
              </a:ext>
            </a:extLst>
          </p:cNvPr>
          <p:cNvCxnSpPr>
            <a:cxnSpLocks/>
            <a:stCxn id="9" idx="5"/>
            <a:endCxn id="21" idx="2"/>
          </p:cNvCxnSpPr>
          <p:nvPr/>
        </p:nvCxnSpPr>
        <p:spPr>
          <a:xfrm>
            <a:off x="2371605" y="3086474"/>
            <a:ext cx="1010720" cy="1398455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34" name="Google Shape;537;p25">
            <a:extLst>
              <a:ext uri="{FF2B5EF4-FFF2-40B4-BE49-F238E27FC236}">
                <a16:creationId xmlns:a16="http://schemas.microsoft.com/office/drawing/2014/main" id="{600CCF80-2C1F-710B-B055-8550D8BBD4A2}"/>
              </a:ext>
            </a:extLst>
          </p:cNvPr>
          <p:cNvCxnSpPr>
            <a:cxnSpLocks/>
            <a:stCxn id="9" idx="6"/>
            <a:endCxn id="20" idx="2"/>
          </p:cNvCxnSpPr>
          <p:nvPr/>
        </p:nvCxnSpPr>
        <p:spPr>
          <a:xfrm>
            <a:off x="2387128" y="3054230"/>
            <a:ext cx="984426" cy="61839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35" name="Google Shape;538;p25">
            <a:extLst>
              <a:ext uri="{FF2B5EF4-FFF2-40B4-BE49-F238E27FC236}">
                <a16:creationId xmlns:a16="http://schemas.microsoft.com/office/drawing/2014/main" id="{6CCD1A94-3AFC-5ADC-5E3E-80B53432B012}"/>
              </a:ext>
            </a:extLst>
          </p:cNvPr>
          <p:cNvCxnSpPr>
            <a:cxnSpLocks/>
            <a:stCxn id="9" idx="6"/>
            <a:endCxn id="22" idx="2"/>
          </p:cNvCxnSpPr>
          <p:nvPr/>
        </p:nvCxnSpPr>
        <p:spPr>
          <a:xfrm>
            <a:off x="2387128" y="3054230"/>
            <a:ext cx="984426" cy="2706878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36" name="Google Shape;539;p25">
            <a:extLst>
              <a:ext uri="{FF2B5EF4-FFF2-40B4-BE49-F238E27FC236}">
                <a16:creationId xmlns:a16="http://schemas.microsoft.com/office/drawing/2014/main" id="{1EE40A7A-48E4-E998-1604-C9F2006DFC80}"/>
              </a:ext>
            </a:extLst>
          </p:cNvPr>
          <p:cNvCxnSpPr>
            <a:cxnSpLocks/>
            <a:stCxn id="10" idx="4"/>
            <a:endCxn id="19" idx="2"/>
          </p:cNvCxnSpPr>
          <p:nvPr/>
        </p:nvCxnSpPr>
        <p:spPr>
          <a:xfrm flipV="1">
            <a:off x="2334128" y="2034306"/>
            <a:ext cx="1037426" cy="1422174"/>
          </a:xfrm>
          <a:prstGeom prst="straightConnector1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37" name="Google Shape;540;p25">
            <a:extLst>
              <a:ext uri="{FF2B5EF4-FFF2-40B4-BE49-F238E27FC236}">
                <a16:creationId xmlns:a16="http://schemas.microsoft.com/office/drawing/2014/main" id="{EF418161-18FE-C9B9-6534-F4A56C5042D8}"/>
              </a:ext>
            </a:extLst>
          </p:cNvPr>
          <p:cNvCxnSpPr>
            <a:cxnSpLocks/>
            <a:stCxn id="10" idx="6"/>
            <a:endCxn id="20" idx="2"/>
          </p:cNvCxnSpPr>
          <p:nvPr/>
        </p:nvCxnSpPr>
        <p:spPr>
          <a:xfrm flipV="1">
            <a:off x="2387128" y="3116069"/>
            <a:ext cx="984426" cy="294811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38" name="Google Shape;541;p25">
            <a:extLst>
              <a:ext uri="{FF2B5EF4-FFF2-40B4-BE49-F238E27FC236}">
                <a16:creationId xmlns:a16="http://schemas.microsoft.com/office/drawing/2014/main" id="{4E9FB886-51E7-F5C2-582A-502EF7A0AD43}"/>
              </a:ext>
            </a:extLst>
          </p:cNvPr>
          <p:cNvCxnSpPr>
            <a:cxnSpLocks/>
            <a:stCxn id="10" idx="6"/>
            <a:endCxn id="21" idx="2"/>
          </p:cNvCxnSpPr>
          <p:nvPr/>
        </p:nvCxnSpPr>
        <p:spPr>
          <a:xfrm>
            <a:off x="2387128" y="3410880"/>
            <a:ext cx="995197" cy="1074049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39" name="Google Shape;542;p25">
            <a:extLst>
              <a:ext uri="{FF2B5EF4-FFF2-40B4-BE49-F238E27FC236}">
                <a16:creationId xmlns:a16="http://schemas.microsoft.com/office/drawing/2014/main" id="{7DDFA21A-4043-3E09-206F-81F9926A9DA6}"/>
              </a:ext>
            </a:extLst>
          </p:cNvPr>
          <p:cNvCxnSpPr>
            <a:cxnSpLocks/>
            <a:stCxn id="10" idx="5"/>
            <a:endCxn id="22" idx="2"/>
          </p:cNvCxnSpPr>
          <p:nvPr/>
        </p:nvCxnSpPr>
        <p:spPr>
          <a:xfrm>
            <a:off x="2371605" y="3443124"/>
            <a:ext cx="999949" cy="2317984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40" name="Google Shape;543;p25">
            <a:extLst>
              <a:ext uri="{FF2B5EF4-FFF2-40B4-BE49-F238E27FC236}">
                <a16:creationId xmlns:a16="http://schemas.microsoft.com/office/drawing/2014/main" id="{97C5C373-A67C-B238-11BB-6E2874B53304}"/>
              </a:ext>
            </a:extLst>
          </p:cNvPr>
          <p:cNvCxnSpPr>
            <a:cxnSpLocks/>
            <a:stCxn id="24" idx="4"/>
            <a:endCxn id="19" idx="2"/>
          </p:cNvCxnSpPr>
          <p:nvPr/>
        </p:nvCxnSpPr>
        <p:spPr>
          <a:xfrm flipV="1">
            <a:off x="2334128" y="2034306"/>
            <a:ext cx="1037426" cy="1778842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41" name="Google Shape;544;p25">
            <a:extLst>
              <a:ext uri="{FF2B5EF4-FFF2-40B4-BE49-F238E27FC236}">
                <a16:creationId xmlns:a16="http://schemas.microsoft.com/office/drawing/2014/main" id="{EA56F130-BC62-8E27-BE83-96758F436466}"/>
              </a:ext>
            </a:extLst>
          </p:cNvPr>
          <p:cNvCxnSpPr>
            <a:cxnSpLocks/>
            <a:stCxn id="24" idx="5"/>
            <a:endCxn id="20" idx="2"/>
          </p:cNvCxnSpPr>
          <p:nvPr/>
        </p:nvCxnSpPr>
        <p:spPr>
          <a:xfrm flipV="1">
            <a:off x="2371605" y="3116069"/>
            <a:ext cx="999949" cy="683723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42" name="Google Shape;545;p25">
            <a:extLst>
              <a:ext uri="{FF2B5EF4-FFF2-40B4-BE49-F238E27FC236}">
                <a16:creationId xmlns:a16="http://schemas.microsoft.com/office/drawing/2014/main" id="{C795CCBF-4BB0-B931-691B-94464B667E82}"/>
              </a:ext>
            </a:extLst>
          </p:cNvPr>
          <p:cNvCxnSpPr>
            <a:cxnSpLocks/>
            <a:stCxn id="24" idx="6"/>
            <a:endCxn id="21" idx="2"/>
          </p:cNvCxnSpPr>
          <p:nvPr/>
        </p:nvCxnSpPr>
        <p:spPr>
          <a:xfrm>
            <a:off x="2387128" y="3767548"/>
            <a:ext cx="995197" cy="717381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43" name="Google Shape;546;p25">
            <a:extLst>
              <a:ext uri="{FF2B5EF4-FFF2-40B4-BE49-F238E27FC236}">
                <a16:creationId xmlns:a16="http://schemas.microsoft.com/office/drawing/2014/main" id="{159485E7-1F5A-07A2-F731-16D529116E7B}"/>
              </a:ext>
            </a:extLst>
          </p:cNvPr>
          <p:cNvCxnSpPr>
            <a:cxnSpLocks/>
            <a:stCxn id="24" idx="5"/>
            <a:endCxn id="22" idx="2"/>
          </p:cNvCxnSpPr>
          <p:nvPr/>
        </p:nvCxnSpPr>
        <p:spPr>
          <a:xfrm>
            <a:off x="2371605" y="3799792"/>
            <a:ext cx="999949" cy="1961316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44" name="Google Shape;547;p25">
            <a:extLst>
              <a:ext uri="{FF2B5EF4-FFF2-40B4-BE49-F238E27FC236}">
                <a16:creationId xmlns:a16="http://schemas.microsoft.com/office/drawing/2014/main" id="{D426085B-779C-BA66-A29D-E039D416206C}"/>
              </a:ext>
            </a:extLst>
          </p:cNvPr>
          <p:cNvCxnSpPr>
            <a:cxnSpLocks/>
            <a:stCxn id="25" idx="5"/>
            <a:endCxn id="19" idx="2"/>
          </p:cNvCxnSpPr>
          <p:nvPr/>
        </p:nvCxnSpPr>
        <p:spPr>
          <a:xfrm flipV="1">
            <a:off x="2371605" y="2034306"/>
            <a:ext cx="999949" cy="2122135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45" name="Google Shape;548;p25">
            <a:extLst>
              <a:ext uri="{FF2B5EF4-FFF2-40B4-BE49-F238E27FC236}">
                <a16:creationId xmlns:a16="http://schemas.microsoft.com/office/drawing/2014/main" id="{5E1A908C-DE09-1B66-2C50-E44C4EFAF3C0}"/>
              </a:ext>
            </a:extLst>
          </p:cNvPr>
          <p:cNvCxnSpPr>
            <a:cxnSpLocks/>
            <a:stCxn id="25" idx="6"/>
            <a:endCxn id="20" idx="2"/>
          </p:cNvCxnSpPr>
          <p:nvPr/>
        </p:nvCxnSpPr>
        <p:spPr>
          <a:xfrm flipV="1">
            <a:off x="2387128" y="3116069"/>
            <a:ext cx="984426" cy="1008128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46" name="Google Shape;549;p25">
            <a:extLst>
              <a:ext uri="{FF2B5EF4-FFF2-40B4-BE49-F238E27FC236}">
                <a16:creationId xmlns:a16="http://schemas.microsoft.com/office/drawing/2014/main" id="{DBFE9F84-0B29-CA61-8251-49F6B429470B}"/>
              </a:ext>
            </a:extLst>
          </p:cNvPr>
          <p:cNvCxnSpPr>
            <a:cxnSpLocks/>
            <a:stCxn id="25" idx="5"/>
            <a:endCxn id="21" idx="2"/>
          </p:cNvCxnSpPr>
          <p:nvPr/>
        </p:nvCxnSpPr>
        <p:spPr>
          <a:xfrm>
            <a:off x="2371605" y="4156441"/>
            <a:ext cx="1010720" cy="328488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47" name="Google Shape;550;p25">
            <a:extLst>
              <a:ext uri="{FF2B5EF4-FFF2-40B4-BE49-F238E27FC236}">
                <a16:creationId xmlns:a16="http://schemas.microsoft.com/office/drawing/2014/main" id="{48D481B8-4D14-F7A9-DF53-E54EC0389B36}"/>
              </a:ext>
            </a:extLst>
          </p:cNvPr>
          <p:cNvCxnSpPr>
            <a:cxnSpLocks/>
            <a:stCxn id="25" idx="5"/>
            <a:endCxn id="22" idx="2"/>
          </p:cNvCxnSpPr>
          <p:nvPr/>
        </p:nvCxnSpPr>
        <p:spPr>
          <a:xfrm>
            <a:off x="2371605" y="4156441"/>
            <a:ext cx="999949" cy="1604667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48" name="Google Shape;551;p25">
            <a:extLst>
              <a:ext uri="{FF2B5EF4-FFF2-40B4-BE49-F238E27FC236}">
                <a16:creationId xmlns:a16="http://schemas.microsoft.com/office/drawing/2014/main" id="{FD4239D0-0240-BBAE-C158-543ABC43C585}"/>
              </a:ext>
            </a:extLst>
          </p:cNvPr>
          <p:cNvCxnSpPr>
            <a:cxnSpLocks/>
            <a:stCxn id="26" idx="6"/>
            <a:endCxn id="21" idx="2"/>
          </p:cNvCxnSpPr>
          <p:nvPr/>
        </p:nvCxnSpPr>
        <p:spPr>
          <a:xfrm>
            <a:off x="2387128" y="4480846"/>
            <a:ext cx="995197" cy="4083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49" name="Google Shape;552;p25">
            <a:extLst>
              <a:ext uri="{FF2B5EF4-FFF2-40B4-BE49-F238E27FC236}">
                <a16:creationId xmlns:a16="http://schemas.microsoft.com/office/drawing/2014/main" id="{8C67C1CC-18C7-898F-CF6A-0D1689A7ECA0}"/>
              </a:ext>
            </a:extLst>
          </p:cNvPr>
          <p:cNvCxnSpPr>
            <a:cxnSpLocks/>
            <a:stCxn id="26" idx="5"/>
            <a:endCxn id="20" idx="2"/>
          </p:cNvCxnSpPr>
          <p:nvPr/>
        </p:nvCxnSpPr>
        <p:spPr>
          <a:xfrm flipV="1">
            <a:off x="2371605" y="3116069"/>
            <a:ext cx="999949" cy="1397021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50" name="Google Shape;553;p25">
            <a:extLst>
              <a:ext uri="{FF2B5EF4-FFF2-40B4-BE49-F238E27FC236}">
                <a16:creationId xmlns:a16="http://schemas.microsoft.com/office/drawing/2014/main" id="{CD41E764-767A-15E8-57F7-5585D96F7578}"/>
              </a:ext>
            </a:extLst>
          </p:cNvPr>
          <p:cNvCxnSpPr>
            <a:cxnSpLocks/>
            <a:stCxn id="26" idx="6"/>
            <a:endCxn id="21" idx="2"/>
          </p:cNvCxnSpPr>
          <p:nvPr/>
        </p:nvCxnSpPr>
        <p:spPr>
          <a:xfrm>
            <a:off x="2387128" y="4480846"/>
            <a:ext cx="995197" cy="4083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51" name="Google Shape;554;p25">
            <a:extLst>
              <a:ext uri="{FF2B5EF4-FFF2-40B4-BE49-F238E27FC236}">
                <a16:creationId xmlns:a16="http://schemas.microsoft.com/office/drawing/2014/main" id="{58D13A29-0A16-0A4E-E61A-446C257CBE15}"/>
              </a:ext>
            </a:extLst>
          </p:cNvPr>
          <p:cNvCxnSpPr>
            <a:cxnSpLocks/>
            <a:stCxn id="26" idx="5"/>
            <a:endCxn id="22" idx="2"/>
          </p:cNvCxnSpPr>
          <p:nvPr/>
        </p:nvCxnSpPr>
        <p:spPr>
          <a:xfrm>
            <a:off x="2371605" y="4513090"/>
            <a:ext cx="999949" cy="1248018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52" name="Google Shape;555;p25">
            <a:extLst>
              <a:ext uri="{FF2B5EF4-FFF2-40B4-BE49-F238E27FC236}">
                <a16:creationId xmlns:a16="http://schemas.microsoft.com/office/drawing/2014/main" id="{38B87D59-63E7-999D-0DD8-C80207960FFC}"/>
              </a:ext>
            </a:extLst>
          </p:cNvPr>
          <p:cNvCxnSpPr>
            <a:cxnSpLocks/>
            <a:stCxn id="27" idx="5"/>
            <a:endCxn id="19" idx="2"/>
          </p:cNvCxnSpPr>
          <p:nvPr/>
        </p:nvCxnSpPr>
        <p:spPr>
          <a:xfrm flipV="1">
            <a:off x="2371605" y="2034306"/>
            <a:ext cx="999949" cy="2747984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53" name="Google Shape;556;p25">
            <a:extLst>
              <a:ext uri="{FF2B5EF4-FFF2-40B4-BE49-F238E27FC236}">
                <a16:creationId xmlns:a16="http://schemas.microsoft.com/office/drawing/2014/main" id="{F1792026-57E9-5767-A953-3D7520719E3A}"/>
              </a:ext>
            </a:extLst>
          </p:cNvPr>
          <p:cNvCxnSpPr>
            <a:cxnSpLocks/>
            <a:stCxn id="27" idx="5"/>
            <a:endCxn id="20" idx="2"/>
          </p:cNvCxnSpPr>
          <p:nvPr/>
        </p:nvCxnSpPr>
        <p:spPr>
          <a:xfrm flipV="1">
            <a:off x="2371605" y="3116069"/>
            <a:ext cx="999949" cy="1666221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54" name="Google Shape;557;p25">
            <a:extLst>
              <a:ext uri="{FF2B5EF4-FFF2-40B4-BE49-F238E27FC236}">
                <a16:creationId xmlns:a16="http://schemas.microsoft.com/office/drawing/2014/main" id="{A04B8F9D-762C-880F-3E85-E4508475E710}"/>
              </a:ext>
            </a:extLst>
          </p:cNvPr>
          <p:cNvCxnSpPr>
            <a:cxnSpLocks/>
            <a:stCxn id="27" idx="5"/>
            <a:endCxn id="21" idx="2"/>
          </p:cNvCxnSpPr>
          <p:nvPr/>
        </p:nvCxnSpPr>
        <p:spPr>
          <a:xfrm flipV="1">
            <a:off x="2371605" y="4484929"/>
            <a:ext cx="1010720" cy="297361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55" name="Google Shape;558;p25">
            <a:extLst>
              <a:ext uri="{FF2B5EF4-FFF2-40B4-BE49-F238E27FC236}">
                <a16:creationId xmlns:a16="http://schemas.microsoft.com/office/drawing/2014/main" id="{0942C1F7-7CC6-3DDA-BCEB-CF296E39F8FE}"/>
              </a:ext>
            </a:extLst>
          </p:cNvPr>
          <p:cNvCxnSpPr>
            <a:cxnSpLocks/>
            <a:stCxn id="27" idx="5"/>
            <a:endCxn id="22" idx="2"/>
          </p:cNvCxnSpPr>
          <p:nvPr/>
        </p:nvCxnSpPr>
        <p:spPr>
          <a:xfrm>
            <a:off x="2371605" y="4782290"/>
            <a:ext cx="999949" cy="978818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56" name="Google Shape;591;p25">
            <a:extLst>
              <a:ext uri="{FF2B5EF4-FFF2-40B4-BE49-F238E27FC236}">
                <a16:creationId xmlns:a16="http://schemas.microsoft.com/office/drawing/2014/main" id="{4B925B33-492F-C2E7-DB28-C17421F49D49}"/>
              </a:ext>
            </a:extLst>
          </p:cNvPr>
          <p:cNvCxnSpPr>
            <a:cxnSpLocks/>
            <a:stCxn id="234" idx="6"/>
            <a:endCxn id="11" idx="2"/>
          </p:cNvCxnSpPr>
          <p:nvPr/>
        </p:nvCxnSpPr>
        <p:spPr>
          <a:xfrm flipV="1">
            <a:off x="8079068" y="2865784"/>
            <a:ext cx="841432" cy="1647812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7" name="Google Shape;503;p25">
            <a:extLst>
              <a:ext uri="{FF2B5EF4-FFF2-40B4-BE49-F238E27FC236}">
                <a16:creationId xmlns:a16="http://schemas.microsoft.com/office/drawing/2014/main" id="{C7984DBB-38AE-A403-B6B2-BFCB02D4E3F2}"/>
              </a:ext>
            </a:extLst>
          </p:cNvPr>
          <p:cNvSpPr/>
          <p:nvPr/>
        </p:nvSpPr>
        <p:spPr>
          <a:xfrm>
            <a:off x="8952711" y="3993928"/>
            <a:ext cx="742122" cy="748746"/>
          </a:xfrm>
          <a:prstGeom prst="ellipse">
            <a:avLst/>
          </a:prstGeom>
          <a:solidFill>
            <a:srgbClr val="F4CCCC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zh-CN" altLang="en-US" sz="1600" b="1" dirty="0"/>
              <a:t>∑</a:t>
            </a:r>
            <a:endParaRPr sz="2133" b="1" dirty="0">
              <a:solidFill>
                <a:srgbClr val="000000"/>
              </a:solidFill>
            </a:endParaRPr>
          </a:p>
        </p:txBody>
      </p:sp>
      <p:cxnSp>
        <p:nvCxnSpPr>
          <p:cNvPr id="58" name="Google Shape;504;p25">
            <a:extLst>
              <a:ext uri="{FF2B5EF4-FFF2-40B4-BE49-F238E27FC236}">
                <a16:creationId xmlns:a16="http://schemas.microsoft.com/office/drawing/2014/main" id="{0F3A7CFB-CE32-4FD5-F1E2-F261CC263685}"/>
              </a:ext>
            </a:extLst>
          </p:cNvPr>
          <p:cNvCxnSpPr>
            <a:cxnSpLocks/>
            <a:stCxn id="57" idx="6"/>
            <a:endCxn id="59" idx="1"/>
          </p:cNvCxnSpPr>
          <p:nvPr/>
        </p:nvCxnSpPr>
        <p:spPr>
          <a:xfrm flipV="1">
            <a:off x="9694833" y="4359839"/>
            <a:ext cx="758698" cy="8462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59" name="Google Shape;505;p25">
            <a:extLst>
              <a:ext uri="{FF2B5EF4-FFF2-40B4-BE49-F238E27FC236}">
                <a16:creationId xmlns:a16="http://schemas.microsoft.com/office/drawing/2014/main" id="{6DDB4860-179A-E1F8-0F76-43C000A30792}"/>
              </a:ext>
            </a:extLst>
          </p:cNvPr>
          <p:cNvSpPr txBox="1"/>
          <p:nvPr/>
        </p:nvSpPr>
        <p:spPr>
          <a:xfrm>
            <a:off x="10453531" y="4107303"/>
            <a:ext cx="622705" cy="505072"/>
          </a:xfrm>
          <a:prstGeom prst="rect">
            <a:avLst/>
          </a:prstGeom>
          <a:noFill/>
          <a:ln w="38100" cap="flat" cmpd="sng">
            <a:solidFill>
              <a:srgbClr val="0097A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buClr>
                <a:srgbClr val="000000"/>
              </a:buClr>
              <a:buSzPts val="1100"/>
            </a:pPr>
            <a:r>
              <a:rPr lang="en-US" altLang="zh-CN" sz="1400" b="1" dirty="0">
                <a:latin typeface="Consolas"/>
                <a:ea typeface="Consolas"/>
                <a:cs typeface="Consolas"/>
                <a:sym typeface="Consolas"/>
              </a:rPr>
              <a:t>Ŷ</a:t>
            </a:r>
            <a:r>
              <a:rPr lang="en-US" altLang="zh-CN" sz="1467" b="1" baseline="-25000" dirty="0">
                <a:latin typeface="Consolas"/>
                <a:ea typeface="Consolas"/>
                <a:cs typeface="Consolas"/>
                <a:sym typeface="Consolas"/>
              </a:rPr>
              <a:t>M</a:t>
            </a:r>
            <a:endParaRPr lang="en-US" altLang="zh-CN" sz="1467" b="1" dirty="0">
              <a:latin typeface="Consolas"/>
              <a:ea typeface="Consolas"/>
              <a:cs typeface="Consolas"/>
              <a:sym typeface="Consolas"/>
            </a:endParaRPr>
          </a:p>
        </p:txBody>
      </p:sp>
      <p:cxnSp>
        <p:nvCxnSpPr>
          <p:cNvPr id="60" name="Google Shape;514;p25">
            <a:extLst>
              <a:ext uri="{FF2B5EF4-FFF2-40B4-BE49-F238E27FC236}">
                <a16:creationId xmlns:a16="http://schemas.microsoft.com/office/drawing/2014/main" id="{69216D94-D090-B628-89C4-A37D3EAE7EAA}"/>
              </a:ext>
            </a:extLst>
          </p:cNvPr>
          <p:cNvCxnSpPr>
            <a:cxnSpLocks/>
            <a:stCxn id="232" idx="6"/>
            <a:endCxn id="57" idx="2"/>
          </p:cNvCxnSpPr>
          <p:nvPr/>
        </p:nvCxnSpPr>
        <p:spPr>
          <a:xfrm>
            <a:off x="8072646" y="2027091"/>
            <a:ext cx="880065" cy="234121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1" name="Google Shape;512;p25">
            <a:extLst>
              <a:ext uri="{FF2B5EF4-FFF2-40B4-BE49-F238E27FC236}">
                <a16:creationId xmlns:a16="http://schemas.microsoft.com/office/drawing/2014/main" id="{D5680940-80B3-2047-2EFC-2993BCF917EF}"/>
              </a:ext>
            </a:extLst>
          </p:cNvPr>
          <p:cNvCxnSpPr>
            <a:cxnSpLocks/>
            <a:stCxn id="233" idx="6"/>
            <a:endCxn id="57" idx="2"/>
          </p:cNvCxnSpPr>
          <p:nvPr/>
        </p:nvCxnSpPr>
        <p:spPr>
          <a:xfrm>
            <a:off x="8072646" y="3103431"/>
            <a:ext cx="880065" cy="126487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2" name="Google Shape;591;p25">
            <a:extLst>
              <a:ext uri="{FF2B5EF4-FFF2-40B4-BE49-F238E27FC236}">
                <a16:creationId xmlns:a16="http://schemas.microsoft.com/office/drawing/2014/main" id="{0BE9B51E-EADD-67BA-8F93-1F639AB8FFB1}"/>
              </a:ext>
            </a:extLst>
          </p:cNvPr>
          <p:cNvCxnSpPr>
            <a:cxnSpLocks/>
            <a:stCxn id="234" idx="6"/>
            <a:endCxn id="57" idx="2"/>
          </p:cNvCxnSpPr>
          <p:nvPr/>
        </p:nvCxnSpPr>
        <p:spPr>
          <a:xfrm flipV="1">
            <a:off x="8079068" y="4368301"/>
            <a:ext cx="873643" cy="145295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3" name="Google Shape;510;p25">
            <a:extLst>
              <a:ext uri="{FF2B5EF4-FFF2-40B4-BE49-F238E27FC236}">
                <a16:creationId xmlns:a16="http://schemas.microsoft.com/office/drawing/2014/main" id="{73B4D5C5-060F-89F4-ECF7-C36334D29467}"/>
              </a:ext>
            </a:extLst>
          </p:cNvPr>
          <p:cNvCxnSpPr>
            <a:cxnSpLocks/>
            <a:stCxn id="235" idx="6"/>
            <a:endCxn id="57" idx="2"/>
          </p:cNvCxnSpPr>
          <p:nvPr/>
        </p:nvCxnSpPr>
        <p:spPr>
          <a:xfrm flipV="1">
            <a:off x="8072646" y="4368301"/>
            <a:ext cx="880065" cy="1392911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4" name="Google Shape;526;p25">
            <a:extLst>
              <a:ext uri="{FF2B5EF4-FFF2-40B4-BE49-F238E27FC236}">
                <a16:creationId xmlns:a16="http://schemas.microsoft.com/office/drawing/2014/main" id="{DC1D6F12-9E10-01D4-E454-DB4763CEAD6E}"/>
              </a:ext>
            </a:extLst>
          </p:cNvPr>
          <p:cNvCxnSpPr>
            <a:cxnSpLocks/>
          </p:cNvCxnSpPr>
          <p:nvPr/>
        </p:nvCxnSpPr>
        <p:spPr>
          <a:xfrm>
            <a:off x="10565439" y="3376097"/>
            <a:ext cx="0" cy="539259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dot"/>
            <a:round/>
            <a:headEnd type="none" w="med" len="med"/>
            <a:tailEnd type="none" w="med" len="med"/>
          </a:ln>
        </p:spPr>
      </p:cxnSp>
      <p:sp>
        <p:nvSpPr>
          <p:cNvPr id="67" name="Google Shape;517;p25">
            <a:extLst>
              <a:ext uri="{FF2B5EF4-FFF2-40B4-BE49-F238E27FC236}">
                <a16:creationId xmlns:a16="http://schemas.microsoft.com/office/drawing/2014/main" id="{D3A379F7-4618-6E5B-679F-BFAEC94A3C1C}"/>
              </a:ext>
            </a:extLst>
          </p:cNvPr>
          <p:cNvSpPr/>
          <p:nvPr/>
        </p:nvSpPr>
        <p:spPr>
          <a:xfrm>
            <a:off x="4317717" y="1608715"/>
            <a:ext cx="790800" cy="8156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endParaRPr sz="1600" baseline="-25000" dirty="0"/>
          </a:p>
        </p:txBody>
      </p:sp>
      <p:sp>
        <p:nvSpPr>
          <p:cNvPr id="68" name="Google Shape;519;p25">
            <a:extLst>
              <a:ext uri="{FF2B5EF4-FFF2-40B4-BE49-F238E27FC236}">
                <a16:creationId xmlns:a16="http://schemas.microsoft.com/office/drawing/2014/main" id="{1526D29F-888A-0978-0BFF-3C1B01A62A07}"/>
              </a:ext>
            </a:extLst>
          </p:cNvPr>
          <p:cNvSpPr/>
          <p:nvPr/>
        </p:nvSpPr>
        <p:spPr>
          <a:xfrm>
            <a:off x="4317717" y="2685055"/>
            <a:ext cx="790800" cy="8156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endParaRPr sz="2133" dirty="0">
              <a:solidFill>
                <a:srgbClr val="000000"/>
              </a:solidFill>
            </a:endParaRPr>
          </a:p>
        </p:txBody>
      </p:sp>
      <p:sp>
        <p:nvSpPr>
          <p:cNvPr id="69" name="Google Shape;520;p25">
            <a:extLst>
              <a:ext uri="{FF2B5EF4-FFF2-40B4-BE49-F238E27FC236}">
                <a16:creationId xmlns:a16="http://schemas.microsoft.com/office/drawing/2014/main" id="{DC31773A-9A91-DA52-E21D-2288F25835A4}"/>
              </a:ext>
            </a:extLst>
          </p:cNvPr>
          <p:cNvSpPr/>
          <p:nvPr/>
        </p:nvSpPr>
        <p:spPr>
          <a:xfrm>
            <a:off x="4324139" y="4095220"/>
            <a:ext cx="790800" cy="8156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endParaRPr sz="2133" dirty="0">
              <a:solidFill>
                <a:srgbClr val="000000"/>
              </a:solidFill>
            </a:endParaRPr>
          </a:p>
        </p:txBody>
      </p:sp>
      <p:sp>
        <p:nvSpPr>
          <p:cNvPr id="70" name="Google Shape;521;p25">
            <a:extLst>
              <a:ext uri="{FF2B5EF4-FFF2-40B4-BE49-F238E27FC236}">
                <a16:creationId xmlns:a16="http://schemas.microsoft.com/office/drawing/2014/main" id="{5BD1C2A1-1A05-80DA-AB7F-586A4CEAE47C}"/>
              </a:ext>
            </a:extLst>
          </p:cNvPr>
          <p:cNvSpPr/>
          <p:nvPr/>
        </p:nvSpPr>
        <p:spPr>
          <a:xfrm>
            <a:off x="4317717" y="5357646"/>
            <a:ext cx="790800" cy="785979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en" sz="1467" dirty="0">
                <a:solidFill>
                  <a:srgbClr val="000000"/>
                </a:solidFill>
              </a:rPr>
              <a:t>  </a:t>
            </a:r>
            <a:endParaRPr sz="1467" dirty="0">
              <a:solidFill>
                <a:srgbClr val="000000"/>
              </a:solidFill>
            </a:endParaRPr>
          </a:p>
        </p:txBody>
      </p: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6E095F3B-BDF7-4DF5-9158-B0CB15340031}"/>
              </a:ext>
            </a:extLst>
          </p:cNvPr>
          <p:cNvCxnSpPr>
            <a:cxnSpLocks/>
            <a:stCxn id="19" idx="4"/>
            <a:endCxn id="20" idx="0"/>
          </p:cNvCxnSpPr>
          <p:nvPr/>
        </p:nvCxnSpPr>
        <p:spPr>
          <a:xfrm>
            <a:off x="3766954" y="2442106"/>
            <a:ext cx="0" cy="266163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3096262B-2C80-2F16-5198-C6C77F0349AC}"/>
              </a:ext>
            </a:extLst>
          </p:cNvPr>
          <p:cNvCxnSpPr>
            <a:cxnSpLocks/>
            <a:stCxn id="21" idx="4"/>
            <a:endCxn id="22" idx="0"/>
          </p:cNvCxnSpPr>
          <p:nvPr/>
        </p:nvCxnSpPr>
        <p:spPr>
          <a:xfrm flipH="1">
            <a:off x="3766954" y="4892729"/>
            <a:ext cx="10771" cy="475389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9098C77E-761B-C3B6-B678-F893AE3A668E}"/>
              </a:ext>
            </a:extLst>
          </p:cNvPr>
          <p:cNvCxnSpPr>
            <a:cxnSpLocks/>
          </p:cNvCxnSpPr>
          <p:nvPr/>
        </p:nvCxnSpPr>
        <p:spPr>
          <a:xfrm>
            <a:off x="5477075" y="2007852"/>
            <a:ext cx="479023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970F5027-B44B-6D82-936A-B75EFF50460A}"/>
              </a:ext>
            </a:extLst>
          </p:cNvPr>
          <p:cNvCxnSpPr>
            <a:cxnSpLocks/>
          </p:cNvCxnSpPr>
          <p:nvPr/>
        </p:nvCxnSpPr>
        <p:spPr>
          <a:xfrm>
            <a:off x="5477075" y="3042110"/>
            <a:ext cx="479023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B8FA5288-6342-C88F-C1FC-6BC6CEDC775C}"/>
              </a:ext>
            </a:extLst>
          </p:cNvPr>
          <p:cNvCxnSpPr>
            <a:cxnSpLocks/>
          </p:cNvCxnSpPr>
          <p:nvPr/>
        </p:nvCxnSpPr>
        <p:spPr>
          <a:xfrm flipV="1">
            <a:off x="5477075" y="4526446"/>
            <a:ext cx="475753" cy="611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00F94CBD-3BFF-750D-98BA-067D7E7C17E8}"/>
              </a:ext>
            </a:extLst>
          </p:cNvPr>
          <p:cNvCxnSpPr>
            <a:cxnSpLocks/>
            <a:stCxn id="68" idx="0"/>
            <a:endCxn id="67" idx="4"/>
          </p:cNvCxnSpPr>
          <p:nvPr/>
        </p:nvCxnSpPr>
        <p:spPr>
          <a:xfrm flipV="1">
            <a:off x="4713117" y="2424315"/>
            <a:ext cx="0" cy="26074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A26D0AD3-014B-33FF-DBF2-30347DBCF66F}"/>
              </a:ext>
            </a:extLst>
          </p:cNvPr>
          <p:cNvCxnSpPr>
            <a:cxnSpLocks/>
            <a:stCxn id="70" idx="0"/>
            <a:endCxn id="69" idx="4"/>
          </p:cNvCxnSpPr>
          <p:nvPr/>
        </p:nvCxnSpPr>
        <p:spPr>
          <a:xfrm flipV="1">
            <a:off x="4713117" y="4910820"/>
            <a:ext cx="6422" cy="446826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3" name="Google Shape;498;p25">
            <a:extLst>
              <a:ext uri="{FF2B5EF4-FFF2-40B4-BE49-F238E27FC236}">
                <a16:creationId xmlns:a16="http://schemas.microsoft.com/office/drawing/2014/main" id="{E6D29157-E0D9-E9A8-3474-8F1C490EEADA}"/>
              </a:ext>
            </a:extLst>
          </p:cNvPr>
          <p:cNvSpPr txBox="1"/>
          <p:nvPr/>
        </p:nvSpPr>
        <p:spPr>
          <a:xfrm>
            <a:off x="9950281" y="653671"/>
            <a:ext cx="1555291" cy="5687495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>
              <a:defRPr lang="zh-CN"/>
            </a:defPPr>
            <a:lvl1pPr algn="ctr">
              <a:defRPr sz="2800"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sym typeface="Consolas"/>
              </a:rPr>
              <a:t>输出层</a:t>
            </a:r>
            <a:endParaRPr dirty="0">
              <a:sym typeface="Consolas"/>
            </a:endParaRPr>
          </a:p>
        </p:txBody>
      </p:sp>
      <p:cxnSp>
        <p:nvCxnSpPr>
          <p:cNvPr id="96" name="Google Shape;526;p25">
            <a:extLst>
              <a:ext uri="{FF2B5EF4-FFF2-40B4-BE49-F238E27FC236}">
                <a16:creationId xmlns:a16="http://schemas.microsoft.com/office/drawing/2014/main" id="{A283E983-733D-E4C4-67DF-D42D01704BEE}"/>
              </a:ext>
            </a:extLst>
          </p:cNvPr>
          <p:cNvCxnSpPr>
            <a:cxnSpLocks/>
          </p:cNvCxnSpPr>
          <p:nvPr/>
        </p:nvCxnSpPr>
        <p:spPr>
          <a:xfrm flipH="1">
            <a:off x="3762698" y="3641533"/>
            <a:ext cx="8512" cy="431396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dot"/>
            <a:round/>
            <a:headEnd type="none" w="med" len="med"/>
            <a:tailEnd type="none" w="med" len="med"/>
          </a:ln>
        </p:spPr>
      </p:cxnSp>
      <p:cxnSp>
        <p:nvCxnSpPr>
          <p:cNvPr id="122" name="Google Shape;526;p25">
            <a:extLst>
              <a:ext uri="{FF2B5EF4-FFF2-40B4-BE49-F238E27FC236}">
                <a16:creationId xmlns:a16="http://schemas.microsoft.com/office/drawing/2014/main" id="{9E226624-D04C-54F9-13C1-8FFAB2FA9629}"/>
              </a:ext>
            </a:extLst>
          </p:cNvPr>
          <p:cNvCxnSpPr>
            <a:cxnSpLocks/>
          </p:cNvCxnSpPr>
          <p:nvPr/>
        </p:nvCxnSpPr>
        <p:spPr>
          <a:xfrm flipH="1">
            <a:off x="4710360" y="3609715"/>
            <a:ext cx="8512" cy="431396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dot"/>
            <a:round/>
            <a:headEnd type="none" w="med" len="med"/>
            <a:tailEnd type="none" w="med" len="med"/>
          </a:ln>
        </p:spPr>
      </p:cxnSp>
      <p:sp>
        <p:nvSpPr>
          <p:cNvPr id="227" name="Google Shape;497;p25">
            <a:extLst>
              <a:ext uri="{FF2B5EF4-FFF2-40B4-BE49-F238E27FC236}">
                <a16:creationId xmlns:a16="http://schemas.microsoft.com/office/drawing/2014/main" id="{D770E80A-0BD1-E0E6-0E81-AE75B01E192D}"/>
              </a:ext>
            </a:extLst>
          </p:cNvPr>
          <p:cNvSpPr txBox="1"/>
          <p:nvPr/>
        </p:nvSpPr>
        <p:spPr>
          <a:xfrm>
            <a:off x="6061101" y="664247"/>
            <a:ext cx="2374591" cy="5704872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>
              <a:defRPr lang="zh-CN"/>
            </a:defPPr>
            <a:lvl1pPr algn="ctr">
              <a:defRPr sz="2800"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>
                <a:sym typeface="Consolas"/>
              </a:rPr>
              <a:t>Bi-LSTM</a:t>
            </a:r>
            <a:r>
              <a:rPr lang="zh-CN" altLang="en-US">
                <a:sym typeface="Consolas"/>
              </a:rPr>
              <a:t>层</a:t>
            </a:r>
            <a:r>
              <a:rPr lang="en-US" altLang="zh-CN" dirty="0">
                <a:sym typeface="Consolas"/>
              </a:rPr>
              <a:t>2</a:t>
            </a:r>
            <a:endParaRPr lang="zh-CN" altLang="en-US" dirty="0">
              <a:sym typeface="Consolas"/>
            </a:endParaRPr>
          </a:p>
        </p:txBody>
      </p:sp>
      <p:sp>
        <p:nvSpPr>
          <p:cNvPr id="228" name="Google Shape;517;p25">
            <a:extLst>
              <a:ext uri="{FF2B5EF4-FFF2-40B4-BE49-F238E27FC236}">
                <a16:creationId xmlns:a16="http://schemas.microsoft.com/office/drawing/2014/main" id="{64BA9813-8050-C002-B946-3B32537D21FF}"/>
              </a:ext>
            </a:extLst>
          </p:cNvPr>
          <p:cNvSpPr/>
          <p:nvPr/>
        </p:nvSpPr>
        <p:spPr>
          <a:xfrm>
            <a:off x="6335683" y="1637082"/>
            <a:ext cx="790800" cy="815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en" altLang="zh-CN" sz="1467" dirty="0">
                <a:solidFill>
                  <a:srgbClr val="000000"/>
                </a:solidFill>
              </a:rPr>
              <a:t>  </a:t>
            </a:r>
            <a:endParaRPr sz="1600" baseline="-25000" dirty="0"/>
          </a:p>
        </p:txBody>
      </p:sp>
      <p:sp>
        <p:nvSpPr>
          <p:cNvPr id="229" name="Google Shape;519;p25">
            <a:extLst>
              <a:ext uri="{FF2B5EF4-FFF2-40B4-BE49-F238E27FC236}">
                <a16:creationId xmlns:a16="http://schemas.microsoft.com/office/drawing/2014/main" id="{527AE87F-9B8E-CFF7-B0B6-CB86D90A2044}"/>
              </a:ext>
            </a:extLst>
          </p:cNvPr>
          <p:cNvSpPr/>
          <p:nvPr/>
        </p:nvSpPr>
        <p:spPr>
          <a:xfrm>
            <a:off x="6335683" y="2718845"/>
            <a:ext cx="790800" cy="815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en" sz="1467" dirty="0">
                <a:solidFill>
                  <a:srgbClr val="000000"/>
                </a:solidFill>
              </a:rPr>
              <a:t>  </a:t>
            </a:r>
            <a:endParaRPr sz="1467" dirty="0">
              <a:solidFill>
                <a:srgbClr val="000000"/>
              </a:solidFill>
            </a:endParaRPr>
          </a:p>
        </p:txBody>
      </p:sp>
      <p:sp>
        <p:nvSpPr>
          <p:cNvPr id="230" name="Google Shape;520;p25">
            <a:extLst>
              <a:ext uri="{FF2B5EF4-FFF2-40B4-BE49-F238E27FC236}">
                <a16:creationId xmlns:a16="http://schemas.microsoft.com/office/drawing/2014/main" id="{40633A79-F0E3-7F4E-6652-48E2129B6FE3}"/>
              </a:ext>
            </a:extLst>
          </p:cNvPr>
          <p:cNvSpPr/>
          <p:nvPr/>
        </p:nvSpPr>
        <p:spPr>
          <a:xfrm>
            <a:off x="6346454" y="4087705"/>
            <a:ext cx="790800" cy="815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endParaRPr sz="1467" dirty="0">
              <a:solidFill>
                <a:srgbClr val="000000"/>
              </a:solidFill>
            </a:endParaRPr>
          </a:p>
        </p:txBody>
      </p:sp>
      <p:sp>
        <p:nvSpPr>
          <p:cNvPr id="231" name="Google Shape;521;p25">
            <a:extLst>
              <a:ext uri="{FF2B5EF4-FFF2-40B4-BE49-F238E27FC236}">
                <a16:creationId xmlns:a16="http://schemas.microsoft.com/office/drawing/2014/main" id="{AEE124C2-DF01-12B5-8090-62C54F3A608B}"/>
              </a:ext>
            </a:extLst>
          </p:cNvPr>
          <p:cNvSpPr/>
          <p:nvPr/>
        </p:nvSpPr>
        <p:spPr>
          <a:xfrm>
            <a:off x="6335683" y="5378694"/>
            <a:ext cx="790800" cy="78597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en" altLang="zh-CN" sz="1467" dirty="0">
                <a:solidFill>
                  <a:srgbClr val="000000"/>
                </a:solidFill>
              </a:rPr>
              <a:t> </a:t>
            </a:r>
            <a:endParaRPr sz="1467" dirty="0">
              <a:solidFill>
                <a:srgbClr val="000000"/>
              </a:solidFill>
            </a:endParaRPr>
          </a:p>
        </p:txBody>
      </p:sp>
      <p:sp>
        <p:nvSpPr>
          <p:cNvPr id="232" name="Google Shape;517;p25">
            <a:extLst>
              <a:ext uri="{FF2B5EF4-FFF2-40B4-BE49-F238E27FC236}">
                <a16:creationId xmlns:a16="http://schemas.microsoft.com/office/drawing/2014/main" id="{6C817D11-2D1D-3632-16DC-869F30262A92}"/>
              </a:ext>
            </a:extLst>
          </p:cNvPr>
          <p:cNvSpPr/>
          <p:nvPr/>
        </p:nvSpPr>
        <p:spPr>
          <a:xfrm>
            <a:off x="7281846" y="1619291"/>
            <a:ext cx="790800" cy="815600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endParaRPr sz="1600" baseline="-25000" dirty="0"/>
          </a:p>
        </p:txBody>
      </p:sp>
      <p:sp>
        <p:nvSpPr>
          <p:cNvPr id="233" name="Google Shape;519;p25">
            <a:extLst>
              <a:ext uri="{FF2B5EF4-FFF2-40B4-BE49-F238E27FC236}">
                <a16:creationId xmlns:a16="http://schemas.microsoft.com/office/drawing/2014/main" id="{7F57FFE4-326C-5180-143B-D4C7A6CEC33A}"/>
              </a:ext>
            </a:extLst>
          </p:cNvPr>
          <p:cNvSpPr/>
          <p:nvPr/>
        </p:nvSpPr>
        <p:spPr>
          <a:xfrm>
            <a:off x="7281846" y="2695631"/>
            <a:ext cx="790800" cy="815600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endParaRPr sz="1600" baseline="-25000" dirty="0"/>
          </a:p>
        </p:txBody>
      </p:sp>
      <p:sp>
        <p:nvSpPr>
          <p:cNvPr id="234" name="Google Shape;520;p25">
            <a:extLst>
              <a:ext uri="{FF2B5EF4-FFF2-40B4-BE49-F238E27FC236}">
                <a16:creationId xmlns:a16="http://schemas.microsoft.com/office/drawing/2014/main" id="{59101765-7E6F-9247-344A-4AD481E9B5DA}"/>
              </a:ext>
            </a:extLst>
          </p:cNvPr>
          <p:cNvSpPr/>
          <p:nvPr/>
        </p:nvSpPr>
        <p:spPr>
          <a:xfrm>
            <a:off x="7288268" y="4105796"/>
            <a:ext cx="790800" cy="815600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endParaRPr sz="1600" baseline="-25000" dirty="0"/>
          </a:p>
        </p:txBody>
      </p:sp>
      <p:sp>
        <p:nvSpPr>
          <p:cNvPr id="235" name="Google Shape;521;p25">
            <a:extLst>
              <a:ext uri="{FF2B5EF4-FFF2-40B4-BE49-F238E27FC236}">
                <a16:creationId xmlns:a16="http://schemas.microsoft.com/office/drawing/2014/main" id="{8FD7346A-78DA-1EAF-FBA7-67AEDEC953EB}"/>
              </a:ext>
            </a:extLst>
          </p:cNvPr>
          <p:cNvSpPr/>
          <p:nvPr/>
        </p:nvSpPr>
        <p:spPr>
          <a:xfrm>
            <a:off x="7281846" y="5368222"/>
            <a:ext cx="790800" cy="785979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en" sz="1600" baseline="-25000" dirty="0"/>
              <a:t>  </a:t>
            </a:r>
            <a:endParaRPr sz="1600" baseline="-25000" dirty="0"/>
          </a:p>
        </p:txBody>
      </p:sp>
      <p:cxnSp>
        <p:nvCxnSpPr>
          <p:cNvPr id="236" name="直接箭头连接符 235">
            <a:extLst>
              <a:ext uri="{FF2B5EF4-FFF2-40B4-BE49-F238E27FC236}">
                <a16:creationId xmlns:a16="http://schemas.microsoft.com/office/drawing/2014/main" id="{728DA091-2877-C4A5-567B-93C7200AD32D}"/>
              </a:ext>
            </a:extLst>
          </p:cNvPr>
          <p:cNvCxnSpPr>
            <a:cxnSpLocks/>
            <a:stCxn id="228" idx="4"/>
            <a:endCxn id="229" idx="0"/>
          </p:cNvCxnSpPr>
          <p:nvPr/>
        </p:nvCxnSpPr>
        <p:spPr>
          <a:xfrm>
            <a:off x="6731083" y="2452682"/>
            <a:ext cx="0" cy="266163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7" name="直接箭头连接符 236">
            <a:extLst>
              <a:ext uri="{FF2B5EF4-FFF2-40B4-BE49-F238E27FC236}">
                <a16:creationId xmlns:a16="http://schemas.microsoft.com/office/drawing/2014/main" id="{4862DFA9-2373-1B88-B63C-BCA2C471B0BC}"/>
              </a:ext>
            </a:extLst>
          </p:cNvPr>
          <p:cNvCxnSpPr>
            <a:cxnSpLocks/>
            <a:stCxn id="230" idx="4"/>
            <a:endCxn id="231" idx="0"/>
          </p:cNvCxnSpPr>
          <p:nvPr/>
        </p:nvCxnSpPr>
        <p:spPr>
          <a:xfrm flipH="1">
            <a:off x="6731083" y="4903305"/>
            <a:ext cx="10771" cy="475389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2" name="直接箭头连接符 241">
            <a:extLst>
              <a:ext uri="{FF2B5EF4-FFF2-40B4-BE49-F238E27FC236}">
                <a16:creationId xmlns:a16="http://schemas.microsoft.com/office/drawing/2014/main" id="{6BD941C3-878E-64A9-4959-010D1234D469}"/>
              </a:ext>
            </a:extLst>
          </p:cNvPr>
          <p:cNvCxnSpPr>
            <a:cxnSpLocks/>
            <a:stCxn id="233" idx="0"/>
            <a:endCxn id="232" idx="4"/>
          </p:cNvCxnSpPr>
          <p:nvPr/>
        </p:nvCxnSpPr>
        <p:spPr>
          <a:xfrm flipV="1">
            <a:off x="7677246" y="2434891"/>
            <a:ext cx="0" cy="26074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3" name="直接箭头连接符 242">
            <a:extLst>
              <a:ext uri="{FF2B5EF4-FFF2-40B4-BE49-F238E27FC236}">
                <a16:creationId xmlns:a16="http://schemas.microsoft.com/office/drawing/2014/main" id="{1B64971E-2B10-315E-2CB5-65F43D679C8F}"/>
              </a:ext>
            </a:extLst>
          </p:cNvPr>
          <p:cNvCxnSpPr>
            <a:cxnSpLocks/>
            <a:stCxn id="235" idx="0"/>
            <a:endCxn id="234" idx="4"/>
          </p:cNvCxnSpPr>
          <p:nvPr/>
        </p:nvCxnSpPr>
        <p:spPr>
          <a:xfrm flipV="1">
            <a:off x="7677246" y="4921396"/>
            <a:ext cx="6422" cy="446826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4" name="Google Shape;526;p25">
            <a:extLst>
              <a:ext uri="{FF2B5EF4-FFF2-40B4-BE49-F238E27FC236}">
                <a16:creationId xmlns:a16="http://schemas.microsoft.com/office/drawing/2014/main" id="{F5EA8FA0-6E66-9BBE-A9EB-946DE28017A7}"/>
              </a:ext>
            </a:extLst>
          </p:cNvPr>
          <p:cNvCxnSpPr>
            <a:cxnSpLocks/>
          </p:cNvCxnSpPr>
          <p:nvPr/>
        </p:nvCxnSpPr>
        <p:spPr>
          <a:xfrm flipH="1">
            <a:off x="6726827" y="3652109"/>
            <a:ext cx="8512" cy="431396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dot"/>
            <a:round/>
            <a:headEnd type="none" w="med" len="med"/>
            <a:tailEnd type="none" w="med" len="med"/>
          </a:ln>
        </p:spPr>
      </p:cxnSp>
      <p:cxnSp>
        <p:nvCxnSpPr>
          <p:cNvPr id="245" name="Google Shape;526;p25">
            <a:extLst>
              <a:ext uri="{FF2B5EF4-FFF2-40B4-BE49-F238E27FC236}">
                <a16:creationId xmlns:a16="http://schemas.microsoft.com/office/drawing/2014/main" id="{5B81CEAF-31E8-E8FB-1D60-CC6BDADA32F3}"/>
              </a:ext>
            </a:extLst>
          </p:cNvPr>
          <p:cNvCxnSpPr>
            <a:cxnSpLocks/>
          </p:cNvCxnSpPr>
          <p:nvPr/>
        </p:nvCxnSpPr>
        <p:spPr>
          <a:xfrm flipH="1">
            <a:off x="7674489" y="3620291"/>
            <a:ext cx="8512" cy="431396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dot"/>
            <a:round/>
            <a:headEnd type="none" w="med" len="med"/>
            <a:tailEnd type="none" w="med" len="med"/>
          </a:ln>
        </p:spPr>
      </p:cxnSp>
      <p:cxnSp>
        <p:nvCxnSpPr>
          <p:cNvPr id="257" name="直接箭头连接符 256">
            <a:extLst>
              <a:ext uri="{FF2B5EF4-FFF2-40B4-BE49-F238E27FC236}">
                <a16:creationId xmlns:a16="http://schemas.microsoft.com/office/drawing/2014/main" id="{16DD1C69-8DF8-C4D7-6E9A-7729CD90DFBD}"/>
              </a:ext>
            </a:extLst>
          </p:cNvPr>
          <p:cNvCxnSpPr>
            <a:cxnSpLocks/>
          </p:cNvCxnSpPr>
          <p:nvPr/>
        </p:nvCxnSpPr>
        <p:spPr>
          <a:xfrm flipV="1">
            <a:off x="5476498" y="5802250"/>
            <a:ext cx="475753" cy="611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69317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13F6F56-0A34-6919-0778-3C493B0E88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548" y="542497"/>
            <a:ext cx="5191980" cy="519198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53B3427-69F1-5833-0260-13A1A52789A0}"/>
              </a:ext>
            </a:extLst>
          </p:cNvPr>
          <p:cNvSpPr txBox="1"/>
          <p:nvPr/>
        </p:nvSpPr>
        <p:spPr>
          <a:xfrm>
            <a:off x="2615844" y="5946171"/>
            <a:ext cx="1087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XGBoost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1203F4A-F71E-D119-6094-65B7EB581C68}"/>
              </a:ext>
            </a:extLst>
          </p:cNvPr>
          <p:cNvSpPr txBox="1"/>
          <p:nvPr/>
        </p:nvSpPr>
        <p:spPr>
          <a:xfrm>
            <a:off x="7927649" y="5946171"/>
            <a:ext cx="2939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Attention_RBF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A63757C-2431-08E0-A3EE-427290628A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9023" y="1348631"/>
            <a:ext cx="6400468" cy="4266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9828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E961DF9A-A0BE-AEED-9918-0E87549736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5459" y="506897"/>
            <a:ext cx="7141270" cy="4760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8819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图表 4">
            <a:extLst>
              <a:ext uri="{FF2B5EF4-FFF2-40B4-BE49-F238E27FC236}">
                <a16:creationId xmlns:a16="http://schemas.microsoft.com/office/drawing/2014/main" id="{2CC2CABF-3176-E2F0-A499-338C7345D1F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4321186"/>
              </p:ext>
            </p:extLst>
          </p:nvPr>
        </p:nvGraphicFramePr>
        <p:xfrm>
          <a:off x="100117" y="121446"/>
          <a:ext cx="11760377" cy="336827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81BAC901-287C-223B-878A-C8927D8314BC}"/>
              </a:ext>
            </a:extLst>
          </p:cNvPr>
          <p:cNvCxnSpPr>
            <a:cxnSpLocks/>
          </p:cNvCxnSpPr>
          <p:nvPr/>
        </p:nvCxnSpPr>
        <p:spPr>
          <a:xfrm flipV="1">
            <a:off x="4408049" y="508110"/>
            <a:ext cx="0" cy="2195895"/>
          </a:xfrm>
          <a:prstGeom prst="straightConnector1">
            <a:avLst/>
          </a:prstGeom>
          <a:ln w="38100">
            <a:solidFill>
              <a:srgbClr val="548235">
                <a:alpha val="50196"/>
              </a:srgbClr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3A9A431D-B6B0-9CA6-705F-06E4552FD332}"/>
              </a:ext>
            </a:extLst>
          </p:cNvPr>
          <p:cNvCxnSpPr>
            <a:cxnSpLocks/>
          </p:cNvCxnSpPr>
          <p:nvPr/>
        </p:nvCxnSpPr>
        <p:spPr>
          <a:xfrm flipV="1">
            <a:off x="4455502" y="3611218"/>
            <a:ext cx="0" cy="2153724"/>
          </a:xfrm>
          <a:prstGeom prst="straightConnector1">
            <a:avLst/>
          </a:prstGeom>
          <a:ln w="38100">
            <a:solidFill>
              <a:srgbClr val="548235">
                <a:alpha val="50196"/>
              </a:srgbClr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图表 7">
            <a:extLst>
              <a:ext uri="{FF2B5EF4-FFF2-40B4-BE49-F238E27FC236}">
                <a16:creationId xmlns:a16="http://schemas.microsoft.com/office/drawing/2014/main" id="{08DC2E62-E990-497C-4CFD-FC82A39B2E0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1077141"/>
              </p:ext>
            </p:extLst>
          </p:nvPr>
        </p:nvGraphicFramePr>
        <p:xfrm>
          <a:off x="100117" y="3489723"/>
          <a:ext cx="11760375" cy="330888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70D83E7A-8446-3385-A50C-6844FF2C50CA}"/>
              </a:ext>
            </a:extLst>
          </p:cNvPr>
          <p:cNvCxnSpPr>
            <a:cxnSpLocks/>
          </p:cNvCxnSpPr>
          <p:nvPr/>
        </p:nvCxnSpPr>
        <p:spPr>
          <a:xfrm flipV="1">
            <a:off x="4408049" y="3611218"/>
            <a:ext cx="0" cy="2153724"/>
          </a:xfrm>
          <a:prstGeom prst="straightConnector1">
            <a:avLst/>
          </a:prstGeom>
          <a:ln w="38100">
            <a:solidFill>
              <a:srgbClr val="548235">
                <a:alpha val="50196"/>
              </a:srgbClr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22314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EA0C528B-55EE-09F6-4408-AE5AF5BB6152}"/>
              </a:ext>
            </a:extLst>
          </p:cNvPr>
          <p:cNvSpPr/>
          <p:nvPr/>
        </p:nvSpPr>
        <p:spPr>
          <a:xfrm>
            <a:off x="276547" y="2370914"/>
            <a:ext cx="4424548" cy="2575721"/>
          </a:xfrm>
          <a:prstGeom prst="rect">
            <a:avLst/>
          </a:prstGeom>
          <a:solidFill>
            <a:schemeClr val="bg2"/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8F16BE3-FD63-63C0-8E45-D6589D40B1FB}"/>
              </a:ext>
            </a:extLst>
          </p:cNvPr>
          <p:cNvSpPr/>
          <p:nvPr/>
        </p:nvSpPr>
        <p:spPr>
          <a:xfrm>
            <a:off x="276547" y="2370913"/>
            <a:ext cx="934279" cy="25757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0A0146D-D17A-A82F-1DCB-E7E2DA245F28}"/>
              </a:ext>
            </a:extLst>
          </p:cNvPr>
          <p:cNvSpPr/>
          <p:nvPr/>
        </p:nvSpPr>
        <p:spPr>
          <a:xfrm>
            <a:off x="1210825" y="2370912"/>
            <a:ext cx="906119" cy="257572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B2961C9-8AA6-8B3E-D1FE-0C76610886CB}"/>
              </a:ext>
            </a:extLst>
          </p:cNvPr>
          <p:cNvSpPr/>
          <p:nvPr/>
        </p:nvSpPr>
        <p:spPr>
          <a:xfrm>
            <a:off x="2116942" y="2370912"/>
            <a:ext cx="934279" cy="257572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B529D5D-F5DD-C661-3737-64B714CDBC55}"/>
              </a:ext>
            </a:extLst>
          </p:cNvPr>
          <p:cNvSpPr txBox="1"/>
          <p:nvPr/>
        </p:nvSpPr>
        <p:spPr>
          <a:xfrm>
            <a:off x="496215" y="2504611"/>
            <a:ext cx="503582" cy="2308324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A</a:t>
            </a:r>
            <a:r>
              <a:rPr lang="zh-CN" altLang="en-US" b="1" dirty="0"/>
              <a:t>相电流</a:t>
            </a:r>
            <a:endParaRPr lang="en-US" altLang="zh-CN" b="1" dirty="0"/>
          </a:p>
          <a:p>
            <a:pPr algn="ctr"/>
            <a:r>
              <a:rPr lang="zh-CN" altLang="en-US" b="1" dirty="0"/>
              <a:t>电压特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3DBABF3-C805-F0E1-CDA9-2CAFF0876DD6}"/>
              </a:ext>
            </a:extLst>
          </p:cNvPr>
          <p:cNvSpPr txBox="1"/>
          <p:nvPr/>
        </p:nvSpPr>
        <p:spPr>
          <a:xfrm>
            <a:off x="1430209" y="2518899"/>
            <a:ext cx="503582" cy="2308324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b="1"/>
            </a:lvl1pPr>
          </a:lstStyle>
          <a:p>
            <a:r>
              <a:rPr lang="en-US" altLang="zh-CN" dirty="0"/>
              <a:t>B</a:t>
            </a:r>
            <a:r>
              <a:rPr lang="zh-CN" altLang="en-US" dirty="0"/>
              <a:t>相电流电压特征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265FE88-C17D-88F1-AB6D-589A36327E7C}"/>
              </a:ext>
            </a:extLst>
          </p:cNvPr>
          <p:cNvSpPr txBox="1"/>
          <p:nvPr/>
        </p:nvSpPr>
        <p:spPr>
          <a:xfrm>
            <a:off x="2339196" y="2494773"/>
            <a:ext cx="503582" cy="2308324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b="1"/>
            </a:lvl1pPr>
          </a:lstStyle>
          <a:p>
            <a:r>
              <a:rPr lang="en-US" altLang="zh-CN" dirty="0"/>
              <a:t>C</a:t>
            </a:r>
            <a:r>
              <a:rPr lang="zh-CN" altLang="en-US" dirty="0"/>
              <a:t>相电流电压特征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42B3923-44AA-61CF-A70A-68B57A1680E1}"/>
              </a:ext>
            </a:extLst>
          </p:cNvPr>
          <p:cNvSpPr txBox="1"/>
          <p:nvPr/>
        </p:nvSpPr>
        <p:spPr>
          <a:xfrm>
            <a:off x="3094155" y="2430121"/>
            <a:ext cx="1697936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b="1"/>
            </a:lvl1pPr>
          </a:lstStyle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hot Label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A3DEF48-ECBE-8F0B-2D5B-B5F2768327AC}"/>
              </a:ext>
            </a:extLst>
          </p:cNvPr>
          <p:cNvSpPr txBox="1"/>
          <p:nvPr/>
        </p:nvSpPr>
        <p:spPr>
          <a:xfrm>
            <a:off x="3329799" y="2796957"/>
            <a:ext cx="1117114" cy="25431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b="1"/>
            </a:lvl1pPr>
          </a:lstStyle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,1,0]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,0,1]</a:t>
            </a:r>
          </a:p>
          <a:p>
            <a:pPr>
              <a:lnSpc>
                <a:spcPct val="150000"/>
              </a:lnSpc>
            </a:pPr>
            <a:r>
              <a:rPr lang="en-US" altLang="zh-CN" sz="1800" dirty="0"/>
              <a:t>…</a:t>
            </a:r>
            <a:endParaRPr lang="zh-CN" altLang="en-US" sz="1800" dirty="0"/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,0,0]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,1,1]</a:t>
            </a:r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8EE2370F-90A2-6288-414A-B216C3F41AF8}"/>
              </a:ext>
            </a:extLst>
          </p:cNvPr>
          <p:cNvCxnSpPr>
            <a:cxnSpLocks/>
          </p:cNvCxnSpPr>
          <p:nvPr/>
        </p:nvCxnSpPr>
        <p:spPr>
          <a:xfrm>
            <a:off x="4909447" y="3541085"/>
            <a:ext cx="554850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矩形 19">
            <a:extLst>
              <a:ext uri="{FF2B5EF4-FFF2-40B4-BE49-F238E27FC236}">
                <a16:creationId xmlns:a16="http://schemas.microsoft.com/office/drawing/2014/main" id="{DA533D13-5B6C-27F2-1AF2-9054F6BC6F3D}"/>
              </a:ext>
            </a:extLst>
          </p:cNvPr>
          <p:cNvSpPr/>
          <p:nvPr/>
        </p:nvSpPr>
        <p:spPr>
          <a:xfrm>
            <a:off x="6343563" y="654597"/>
            <a:ext cx="369348" cy="77193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EC1496A3-189E-E0CE-AA8D-B0E147280F87}"/>
              </a:ext>
            </a:extLst>
          </p:cNvPr>
          <p:cNvSpPr/>
          <p:nvPr/>
        </p:nvSpPr>
        <p:spPr>
          <a:xfrm>
            <a:off x="6709206" y="654597"/>
            <a:ext cx="369348" cy="77537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76EE483B-7312-C2FA-CEC5-62779D60E423}"/>
              </a:ext>
            </a:extLst>
          </p:cNvPr>
          <p:cNvSpPr/>
          <p:nvPr/>
        </p:nvSpPr>
        <p:spPr>
          <a:xfrm>
            <a:off x="7074848" y="654597"/>
            <a:ext cx="343728" cy="7719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602A9514-6FC7-CBFE-FF38-BDF153ACAF1A}"/>
              </a:ext>
            </a:extLst>
          </p:cNvPr>
          <p:cNvSpPr/>
          <p:nvPr/>
        </p:nvSpPr>
        <p:spPr>
          <a:xfrm>
            <a:off x="7418576" y="654597"/>
            <a:ext cx="843113" cy="77193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1,0]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6EE866ED-B5D3-911A-52CA-CA595CB0DDD2}"/>
              </a:ext>
            </a:extLst>
          </p:cNvPr>
          <p:cNvSpPr txBox="1"/>
          <p:nvPr/>
        </p:nvSpPr>
        <p:spPr>
          <a:xfrm>
            <a:off x="6627558" y="233111"/>
            <a:ext cx="2425148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b="1"/>
            </a:lvl1pPr>
          </a:lstStyle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hot Label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AF747437-7414-EEE0-27ED-3B5889163073}"/>
              </a:ext>
            </a:extLst>
          </p:cNvPr>
          <p:cNvSpPr txBox="1"/>
          <p:nvPr/>
        </p:nvSpPr>
        <p:spPr>
          <a:xfrm rot="5400000">
            <a:off x="6784952" y="3091610"/>
            <a:ext cx="934279" cy="769441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b="1"/>
            </a:lvl1pPr>
          </a:lstStyle>
          <a:p>
            <a:r>
              <a:rPr lang="en-US" altLang="zh-CN" sz="4400" dirty="0"/>
              <a:t>…</a:t>
            </a:r>
            <a:endParaRPr lang="zh-CN" altLang="en-US" sz="4400" dirty="0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98C7FC62-241E-D5FA-D3D8-1DDF50C59EA9}"/>
              </a:ext>
            </a:extLst>
          </p:cNvPr>
          <p:cNvSpPr txBox="1"/>
          <p:nvPr/>
        </p:nvSpPr>
        <p:spPr>
          <a:xfrm>
            <a:off x="9766852" y="18558"/>
            <a:ext cx="2425148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b="1"/>
            </a:lvl1pPr>
          </a:lstStyle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el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B1EF21C8-2E74-AA6C-2EBA-DD386C33F71D}"/>
              </a:ext>
            </a:extLst>
          </p:cNvPr>
          <p:cNvSpPr/>
          <p:nvPr/>
        </p:nvSpPr>
        <p:spPr>
          <a:xfrm>
            <a:off x="6422672" y="5625802"/>
            <a:ext cx="369348" cy="81868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48EFEB84-4DF2-E51D-D59E-D4A0CD4012FE}"/>
              </a:ext>
            </a:extLst>
          </p:cNvPr>
          <p:cNvSpPr/>
          <p:nvPr/>
        </p:nvSpPr>
        <p:spPr>
          <a:xfrm>
            <a:off x="6788315" y="5625802"/>
            <a:ext cx="369348" cy="82233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A5F337C0-1B1B-DDD7-21D1-FB407124CCB6}"/>
              </a:ext>
            </a:extLst>
          </p:cNvPr>
          <p:cNvSpPr/>
          <p:nvPr/>
        </p:nvSpPr>
        <p:spPr>
          <a:xfrm>
            <a:off x="7153957" y="5625802"/>
            <a:ext cx="343728" cy="81868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1188F59B-E5EE-BE81-3E7F-386B631A3292}"/>
              </a:ext>
            </a:extLst>
          </p:cNvPr>
          <p:cNvSpPr/>
          <p:nvPr/>
        </p:nvSpPr>
        <p:spPr>
          <a:xfrm>
            <a:off x="7497685" y="5625802"/>
            <a:ext cx="843113" cy="81868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1,1]</a:t>
            </a:r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id="{5F7EB764-AA68-7631-88B9-F8336B00DCF6}"/>
              </a:ext>
            </a:extLst>
          </p:cNvPr>
          <p:cNvSpPr/>
          <p:nvPr/>
        </p:nvSpPr>
        <p:spPr>
          <a:xfrm>
            <a:off x="6419725" y="4179977"/>
            <a:ext cx="369348" cy="81868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2070A870-EEDD-B7B0-F326-246CE43C303C}"/>
              </a:ext>
            </a:extLst>
          </p:cNvPr>
          <p:cNvSpPr/>
          <p:nvPr/>
        </p:nvSpPr>
        <p:spPr>
          <a:xfrm>
            <a:off x="6785368" y="4179977"/>
            <a:ext cx="369348" cy="82233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A1A22039-F12A-2285-4652-8D34A4E214A2}"/>
              </a:ext>
            </a:extLst>
          </p:cNvPr>
          <p:cNvSpPr/>
          <p:nvPr/>
        </p:nvSpPr>
        <p:spPr>
          <a:xfrm>
            <a:off x="7151010" y="4179977"/>
            <a:ext cx="343728" cy="81868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5642E8C7-E22E-49C5-CDDD-4C718FA756A0}"/>
              </a:ext>
            </a:extLst>
          </p:cNvPr>
          <p:cNvSpPr/>
          <p:nvPr/>
        </p:nvSpPr>
        <p:spPr>
          <a:xfrm>
            <a:off x="7494738" y="4179977"/>
            <a:ext cx="843113" cy="81868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,1]</a:t>
            </a:r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id="{3A0D9D64-8583-0699-A364-2EB001673E71}"/>
              </a:ext>
            </a:extLst>
          </p:cNvPr>
          <p:cNvSpPr/>
          <p:nvPr/>
        </p:nvSpPr>
        <p:spPr>
          <a:xfrm>
            <a:off x="9766852" y="3944694"/>
            <a:ext cx="36934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108" name="矩形 107">
            <a:extLst>
              <a:ext uri="{FF2B5EF4-FFF2-40B4-BE49-F238E27FC236}">
                <a16:creationId xmlns:a16="http://schemas.microsoft.com/office/drawing/2014/main" id="{635A2417-A7ED-A103-C81F-DE90FB053B8B}"/>
              </a:ext>
            </a:extLst>
          </p:cNvPr>
          <p:cNvSpPr/>
          <p:nvPr/>
        </p:nvSpPr>
        <p:spPr>
          <a:xfrm>
            <a:off x="10132151" y="3944694"/>
            <a:ext cx="369348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109" name="矩形 108">
            <a:extLst>
              <a:ext uri="{FF2B5EF4-FFF2-40B4-BE49-F238E27FC236}">
                <a16:creationId xmlns:a16="http://schemas.microsoft.com/office/drawing/2014/main" id="{3A668223-CF62-212E-8FD3-33EE32F5F19A}"/>
              </a:ext>
            </a:extLst>
          </p:cNvPr>
          <p:cNvSpPr/>
          <p:nvPr/>
        </p:nvSpPr>
        <p:spPr>
          <a:xfrm>
            <a:off x="10486836" y="3944694"/>
            <a:ext cx="36934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110" name="矩形 109">
            <a:extLst>
              <a:ext uri="{FF2B5EF4-FFF2-40B4-BE49-F238E27FC236}">
                <a16:creationId xmlns:a16="http://schemas.microsoft.com/office/drawing/2014/main" id="{949CA4B8-E29D-71E6-C80E-589DE9AA4207}"/>
              </a:ext>
            </a:extLst>
          </p:cNvPr>
          <p:cNvSpPr/>
          <p:nvPr/>
        </p:nvSpPr>
        <p:spPr>
          <a:xfrm>
            <a:off x="10866798" y="3944694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矩形 110">
            <a:extLst>
              <a:ext uri="{FF2B5EF4-FFF2-40B4-BE49-F238E27FC236}">
                <a16:creationId xmlns:a16="http://schemas.microsoft.com/office/drawing/2014/main" id="{E85C3B07-ECD9-9EF9-D5E4-C76F234F4667}"/>
              </a:ext>
            </a:extLst>
          </p:cNvPr>
          <p:cNvSpPr/>
          <p:nvPr/>
        </p:nvSpPr>
        <p:spPr>
          <a:xfrm>
            <a:off x="9766852" y="4387164"/>
            <a:ext cx="369348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112" name="矩形 111">
            <a:extLst>
              <a:ext uri="{FF2B5EF4-FFF2-40B4-BE49-F238E27FC236}">
                <a16:creationId xmlns:a16="http://schemas.microsoft.com/office/drawing/2014/main" id="{D1C2173A-C5DE-47DC-773C-E0FA7E753AD2}"/>
              </a:ext>
            </a:extLst>
          </p:cNvPr>
          <p:cNvSpPr/>
          <p:nvPr/>
        </p:nvSpPr>
        <p:spPr>
          <a:xfrm>
            <a:off x="10132151" y="4387164"/>
            <a:ext cx="36934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113" name="矩形 112">
            <a:extLst>
              <a:ext uri="{FF2B5EF4-FFF2-40B4-BE49-F238E27FC236}">
                <a16:creationId xmlns:a16="http://schemas.microsoft.com/office/drawing/2014/main" id="{09146B94-3428-366E-665F-FA1EFF97F685}"/>
              </a:ext>
            </a:extLst>
          </p:cNvPr>
          <p:cNvSpPr/>
          <p:nvPr/>
        </p:nvSpPr>
        <p:spPr>
          <a:xfrm>
            <a:off x="10486836" y="4387164"/>
            <a:ext cx="36934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114" name="矩形 113">
            <a:extLst>
              <a:ext uri="{FF2B5EF4-FFF2-40B4-BE49-F238E27FC236}">
                <a16:creationId xmlns:a16="http://schemas.microsoft.com/office/drawing/2014/main" id="{B32141CC-CE65-371D-B093-67B0FE5F7B3A}"/>
              </a:ext>
            </a:extLst>
          </p:cNvPr>
          <p:cNvSpPr/>
          <p:nvPr/>
        </p:nvSpPr>
        <p:spPr>
          <a:xfrm>
            <a:off x="10866798" y="4387164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矩形 114">
            <a:extLst>
              <a:ext uri="{FF2B5EF4-FFF2-40B4-BE49-F238E27FC236}">
                <a16:creationId xmlns:a16="http://schemas.microsoft.com/office/drawing/2014/main" id="{0CBFB23E-45F6-B55C-B5E6-AE38574EA2D8}"/>
              </a:ext>
            </a:extLst>
          </p:cNvPr>
          <p:cNvSpPr/>
          <p:nvPr/>
        </p:nvSpPr>
        <p:spPr>
          <a:xfrm>
            <a:off x="9766852" y="4829634"/>
            <a:ext cx="36934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116" name="矩形 115">
            <a:extLst>
              <a:ext uri="{FF2B5EF4-FFF2-40B4-BE49-F238E27FC236}">
                <a16:creationId xmlns:a16="http://schemas.microsoft.com/office/drawing/2014/main" id="{24043FBD-A4E1-4A76-55A6-21F623C9C81A}"/>
              </a:ext>
            </a:extLst>
          </p:cNvPr>
          <p:cNvSpPr/>
          <p:nvPr/>
        </p:nvSpPr>
        <p:spPr>
          <a:xfrm>
            <a:off x="10132151" y="4829634"/>
            <a:ext cx="36934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117" name="矩形 116">
            <a:extLst>
              <a:ext uri="{FF2B5EF4-FFF2-40B4-BE49-F238E27FC236}">
                <a16:creationId xmlns:a16="http://schemas.microsoft.com/office/drawing/2014/main" id="{FCE92FB0-1C52-3A46-1AC1-881E23829220}"/>
              </a:ext>
            </a:extLst>
          </p:cNvPr>
          <p:cNvSpPr/>
          <p:nvPr/>
        </p:nvSpPr>
        <p:spPr>
          <a:xfrm>
            <a:off x="10486836" y="4829634"/>
            <a:ext cx="369348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118" name="矩形 117">
            <a:extLst>
              <a:ext uri="{FF2B5EF4-FFF2-40B4-BE49-F238E27FC236}">
                <a16:creationId xmlns:a16="http://schemas.microsoft.com/office/drawing/2014/main" id="{3D1F3EF5-CBD9-5F13-5FAA-4933814C0410}"/>
              </a:ext>
            </a:extLst>
          </p:cNvPr>
          <p:cNvSpPr/>
          <p:nvPr/>
        </p:nvSpPr>
        <p:spPr>
          <a:xfrm>
            <a:off x="10866798" y="4829634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9" name="直接箭头连接符 118">
            <a:extLst>
              <a:ext uri="{FF2B5EF4-FFF2-40B4-BE49-F238E27FC236}">
                <a16:creationId xmlns:a16="http://schemas.microsoft.com/office/drawing/2014/main" id="{2577A2DD-7BF2-4950-ED53-2EEEA9BF9855}"/>
              </a:ext>
            </a:extLst>
          </p:cNvPr>
          <p:cNvCxnSpPr>
            <a:cxnSpLocks/>
          </p:cNvCxnSpPr>
          <p:nvPr/>
        </p:nvCxnSpPr>
        <p:spPr>
          <a:xfrm>
            <a:off x="8596577" y="4596430"/>
            <a:ext cx="431506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0" name="左大括号 119">
            <a:extLst>
              <a:ext uri="{FF2B5EF4-FFF2-40B4-BE49-F238E27FC236}">
                <a16:creationId xmlns:a16="http://schemas.microsoft.com/office/drawing/2014/main" id="{65EA4B5D-F766-3521-5868-7888D493843C}"/>
              </a:ext>
            </a:extLst>
          </p:cNvPr>
          <p:cNvSpPr/>
          <p:nvPr/>
        </p:nvSpPr>
        <p:spPr>
          <a:xfrm>
            <a:off x="9183291" y="4057655"/>
            <a:ext cx="410402" cy="1063332"/>
          </a:xfrm>
          <a:prstGeom prst="leftBrace">
            <a:avLst>
              <a:gd name="adj1" fmla="val 24248"/>
              <a:gd name="adj2" fmla="val 50000"/>
            </a:avLst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22" name="矩形 121">
            <a:extLst>
              <a:ext uri="{FF2B5EF4-FFF2-40B4-BE49-F238E27FC236}">
                <a16:creationId xmlns:a16="http://schemas.microsoft.com/office/drawing/2014/main" id="{9657580B-C996-E539-30C5-6D949EB11CEA}"/>
              </a:ext>
            </a:extLst>
          </p:cNvPr>
          <p:cNvSpPr/>
          <p:nvPr/>
        </p:nvSpPr>
        <p:spPr>
          <a:xfrm>
            <a:off x="9766852" y="5362984"/>
            <a:ext cx="36934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123" name="矩形 122">
            <a:extLst>
              <a:ext uri="{FF2B5EF4-FFF2-40B4-BE49-F238E27FC236}">
                <a16:creationId xmlns:a16="http://schemas.microsoft.com/office/drawing/2014/main" id="{1719D7EF-5652-18C8-46A1-8AFA13327E67}"/>
              </a:ext>
            </a:extLst>
          </p:cNvPr>
          <p:cNvSpPr/>
          <p:nvPr/>
        </p:nvSpPr>
        <p:spPr>
          <a:xfrm>
            <a:off x="10132151" y="5362984"/>
            <a:ext cx="369348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124" name="矩形 123">
            <a:extLst>
              <a:ext uri="{FF2B5EF4-FFF2-40B4-BE49-F238E27FC236}">
                <a16:creationId xmlns:a16="http://schemas.microsoft.com/office/drawing/2014/main" id="{B3B192D6-652F-323D-FF2F-5C156EEE7E02}"/>
              </a:ext>
            </a:extLst>
          </p:cNvPr>
          <p:cNvSpPr/>
          <p:nvPr/>
        </p:nvSpPr>
        <p:spPr>
          <a:xfrm>
            <a:off x="10486836" y="5362984"/>
            <a:ext cx="36934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125" name="矩形 124">
            <a:extLst>
              <a:ext uri="{FF2B5EF4-FFF2-40B4-BE49-F238E27FC236}">
                <a16:creationId xmlns:a16="http://schemas.microsoft.com/office/drawing/2014/main" id="{B814038F-2B81-3CB5-69D0-CB39A962BB1B}"/>
              </a:ext>
            </a:extLst>
          </p:cNvPr>
          <p:cNvSpPr/>
          <p:nvPr/>
        </p:nvSpPr>
        <p:spPr>
          <a:xfrm>
            <a:off x="10866798" y="5362984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F38E5AC2-A88F-7E55-DC73-68325BCC413D}"/>
              </a:ext>
            </a:extLst>
          </p:cNvPr>
          <p:cNvSpPr/>
          <p:nvPr/>
        </p:nvSpPr>
        <p:spPr>
          <a:xfrm>
            <a:off x="9766852" y="5805454"/>
            <a:ext cx="369348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127" name="矩形 126">
            <a:extLst>
              <a:ext uri="{FF2B5EF4-FFF2-40B4-BE49-F238E27FC236}">
                <a16:creationId xmlns:a16="http://schemas.microsoft.com/office/drawing/2014/main" id="{56921A8E-51BA-126E-FF9D-D66082E35C36}"/>
              </a:ext>
            </a:extLst>
          </p:cNvPr>
          <p:cNvSpPr/>
          <p:nvPr/>
        </p:nvSpPr>
        <p:spPr>
          <a:xfrm>
            <a:off x="10132151" y="5805454"/>
            <a:ext cx="36934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128" name="矩形 127">
            <a:extLst>
              <a:ext uri="{FF2B5EF4-FFF2-40B4-BE49-F238E27FC236}">
                <a16:creationId xmlns:a16="http://schemas.microsoft.com/office/drawing/2014/main" id="{59333C82-1546-030B-982B-A44ACD14FBCF}"/>
              </a:ext>
            </a:extLst>
          </p:cNvPr>
          <p:cNvSpPr/>
          <p:nvPr/>
        </p:nvSpPr>
        <p:spPr>
          <a:xfrm>
            <a:off x="10486836" y="5805454"/>
            <a:ext cx="36934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129" name="矩形 128">
            <a:extLst>
              <a:ext uri="{FF2B5EF4-FFF2-40B4-BE49-F238E27FC236}">
                <a16:creationId xmlns:a16="http://schemas.microsoft.com/office/drawing/2014/main" id="{FEEDBE84-14BF-4722-AABA-34381AFF1FED}"/>
              </a:ext>
            </a:extLst>
          </p:cNvPr>
          <p:cNvSpPr/>
          <p:nvPr/>
        </p:nvSpPr>
        <p:spPr>
          <a:xfrm>
            <a:off x="10866798" y="5805454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矩形 129">
            <a:extLst>
              <a:ext uri="{FF2B5EF4-FFF2-40B4-BE49-F238E27FC236}">
                <a16:creationId xmlns:a16="http://schemas.microsoft.com/office/drawing/2014/main" id="{72117451-6ECE-3522-DAD5-F16E8374E2DD}"/>
              </a:ext>
            </a:extLst>
          </p:cNvPr>
          <p:cNvSpPr/>
          <p:nvPr/>
        </p:nvSpPr>
        <p:spPr>
          <a:xfrm>
            <a:off x="9766852" y="6247924"/>
            <a:ext cx="36934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131" name="矩形 130">
            <a:extLst>
              <a:ext uri="{FF2B5EF4-FFF2-40B4-BE49-F238E27FC236}">
                <a16:creationId xmlns:a16="http://schemas.microsoft.com/office/drawing/2014/main" id="{758951B7-AC13-28E4-81A9-55BF7E8BDB45}"/>
              </a:ext>
            </a:extLst>
          </p:cNvPr>
          <p:cNvSpPr/>
          <p:nvPr/>
        </p:nvSpPr>
        <p:spPr>
          <a:xfrm>
            <a:off x="10132151" y="6247924"/>
            <a:ext cx="36934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132" name="矩形 131">
            <a:extLst>
              <a:ext uri="{FF2B5EF4-FFF2-40B4-BE49-F238E27FC236}">
                <a16:creationId xmlns:a16="http://schemas.microsoft.com/office/drawing/2014/main" id="{6F905623-06BC-5F1C-1AD2-6DB23E34B16B}"/>
              </a:ext>
            </a:extLst>
          </p:cNvPr>
          <p:cNvSpPr/>
          <p:nvPr/>
        </p:nvSpPr>
        <p:spPr>
          <a:xfrm>
            <a:off x="10486836" y="6247924"/>
            <a:ext cx="369348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133" name="矩形 132">
            <a:extLst>
              <a:ext uri="{FF2B5EF4-FFF2-40B4-BE49-F238E27FC236}">
                <a16:creationId xmlns:a16="http://schemas.microsoft.com/office/drawing/2014/main" id="{AE3EF4C0-B530-E148-7011-B3A14C2B3E30}"/>
              </a:ext>
            </a:extLst>
          </p:cNvPr>
          <p:cNvSpPr/>
          <p:nvPr/>
        </p:nvSpPr>
        <p:spPr>
          <a:xfrm>
            <a:off x="10866798" y="6247924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4" name="直接箭头连接符 133">
            <a:extLst>
              <a:ext uri="{FF2B5EF4-FFF2-40B4-BE49-F238E27FC236}">
                <a16:creationId xmlns:a16="http://schemas.microsoft.com/office/drawing/2014/main" id="{A2B30175-6F4B-BCBA-EF32-D470124D2C45}"/>
              </a:ext>
            </a:extLst>
          </p:cNvPr>
          <p:cNvCxnSpPr>
            <a:cxnSpLocks/>
          </p:cNvCxnSpPr>
          <p:nvPr/>
        </p:nvCxnSpPr>
        <p:spPr>
          <a:xfrm>
            <a:off x="8596577" y="6014720"/>
            <a:ext cx="431506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5" name="左大括号 134">
            <a:extLst>
              <a:ext uri="{FF2B5EF4-FFF2-40B4-BE49-F238E27FC236}">
                <a16:creationId xmlns:a16="http://schemas.microsoft.com/office/drawing/2014/main" id="{E23FB750-4980-8FC4-ECD0-AAC02FA1B2B9}"/>
              </a:ext>
            </a:extLst>
          </p:cNvPr>
          <p:cNvSpPr/>
          <p:nvPr/>
        </p:nvSpPr>
        <p:spPr>
          <a:xfrm>
            <a:off x="9183291" y="5475945"/>
            <a:ext cx="410402" cy="1063332"/>
          </a:xfrm>
          <a:prstGeom prst="leftBrace">
            <a:avLst>
              <a:gd name="adj1" fmla="val 24248"/>
              <a:gd name="adj2" fmla="val 50000"/>
            </a:avLst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36" name="矩形 135">
            <a:extLst>
              <a:ext uri="{FF2B5EF4-FFF2-40B4-BE49-F238E27FC236}">
                <a16:creationId xmlns:a16="http://schemas.microsoft.com/office/drawing/2014/main" id="{8469AD90-D924-0D47-0B87-A6014EF09AA0}"/>
              </a:ext>
            </a:extLst>
          </p:cNvPr>
          <p:cNvSpPr/>
          <p:nvPr/>
        </p:nvSpPr>
        <p:spPr>
          <a:xfrm>
            <a:off x="9696723" y="386346"/>
            <a:ext cx="36934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137" name="矩形 136">
            <a:extLst>
              <a:ext uri="{FF2B5EF4-FFF2-40B4-BE49-F238E27FC236}">
                <a16:creationId xmlns:a16="http://schemas.microsoft.com/office/drawing/2014/main" id="{FE1EF4EB-A222-9BB9-60D9-2EB89F0C51BE}"/>
              </a:ext>
            </a:extLst>
          </p:cNvPr>
          <p:cNvSpPr/>
          <p:nvPr/>
        </p:nvSpPr>
        <p:spPr>
          <a:xfrm>
            <a:off x="10062022" y="386346"/>
            <a:ext cx="369348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138" name="矩形 137">
            <a:extLst>
              <a:ext uri="{FF2B5EF4-FFF2-40B4-BE49-F238E27FC236}">
                <a16:creationId xmlns:a16="http://schemas.microsoft.com/office/drawing/2014/main" id="{BA90A3B4-F86E-3B0D-A5C7-05EAFBE302A1}"/>
              </a:ext>
            </a:extLst>
          </p:cNvPr>
          <p:cNvSpPr/>
          <p:nvPr/>
        </p:nvSpPr>
        <p:spPr>
          <a:xfrm>
            <a:off x="10416707" y="386346"/>
            <a:ext cx="36934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139" name="矩形 138">
            <a:extLst>
              <a:ext uri="{FF2B5EF4-FFF2-40B4-BE49-F238E27FC236}">
                <a16:creationId xmlns:a16="http://schemas.microsoft.com/office/drawing/2014/main" id="{327EE636-C99C-D79A-6189-21D39A014FD7}"/>
              </a:ext>
            </a:extLst>
          </p:cNvPr>
          <p:cNvSpPr/>
          <p:nvPr/>
        </p:nvSpPr>
        <p:spPr>
          <a:xfrm>
            <a:off x="10796669" y="386346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矩形 139">
            <a:extLst>
              <a:ext uri="{FF2B5EF4-FFF2-40B4-BE49-F238E27FC236}">
                <a16:creationId xmlns:a16="http://schemas.microsoft.com/office/drawing/2014/main" id="{A4677607-EAB6-EAF6-6DB7-F8F1BB86C07E}"/>
              </a:ext>
            </a:extLst>
          </p:cNvPr>
          <p:cNvSpPr/>
          <p:nvPr/>
        </p:nvSpPr>
        <p:spPr>
          <a:xfrm>
            <a:off x="9696723" y="828816"/>
            <a:ext cx="369348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141" name="矩形 140">
            <a:extLst>
              <a:ext uri="{FF2B5EF4-FFF2-40B4-BE49-F238E27FC236}">
                <a16:creationId xmlns:a16="http://schemas.microsoft.com/office/drawing/2014/main" id="{8F823026-916E-A311-A7AA-CC0AF8A2E6AB}"/>
              </a:ext>
            </a:extLst>
          </p:cNvPr>
          <p:cNvSpPr/>
          <p:nvPr/>
        </p:nvSpPr>
        <p:spPr>
          <a:xfrm>
            <a:off x="10062022" y="828816"/>
            <a:ext cx="36934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142" name="矩形 141">
            <a:extLst>
              <a:ext uri="{FF2B5EF4-FFF2-40B4-BE49-F238E27FC236}">
                <a16:creationId xmlns:a16="http://schemas.microsoft.com/office/drawing/2014/main" id="{AA3EE4EE-F575-1B24-DA2D-89C2F1EDE3DC}"/>
              </a:ext>
            </a:extLst>
          </p:cNvPr>
          <p:cNvSpPr/>
          <p:nvPr/>
        </p:nvSpPr>
        <p:spPr>
          <a:xfrm>
            <a:off x="10416707" y="828816"/>
            <a:ext cx="36934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143" name="矩形 142">
            <a:extLst>
              <a:ext uri="{FF2B5EF4-FFF2-40B4-BE49-F238E27FC236}">
                <a16:creationId xmlns:a16="http://schemas.microsoft.com/office/drawing/2014/main" id="{FC86EBC8-DC73-41E8-DC9D-836CDA9CB2F7}"/>
              </a:ext>
            </a:extLst>
          </p:cNvPr>
          <p:cNvSpPr/>
          <p:nvPr/>
        </p:nvSpPr>
        <p:spPr>
          <a:xfrm>
            <a:off x="10796669" y="828816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" name="矩形 143">
            <a:extLst>
              <a:ext uri="{FF2B5EF4-FFF2-40B4-BE49-F238E27FC236}">
                <a16:creationId xmlns:a16="http://schemas.microsoft.com/office/drawing/2014/main" id="{340D0A09-D7DC-8D0B-9993-3171703B5573}"/>
              </a:ext>
            </a:extLst>
          </p:cNvPr>
          <p:cNvSpPr/>
          <p:nvPr/>
        </p:nvSpPr>
        <p:spPr>
          <a:xfrm>
            <a:off x="9696723" y="1271286"/>
            <a:ext cx="36934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145" name="矩形 144">
            <a:extLst>
              <a:ext uri="{FF2B5EF4-FFF2-40B4-BE49-F238E27FC236}">
                <a16:creationId xmlns:a16="http://schemas.microsoft.com/office/drawing/2014/main" id="{5788920D-E363-8220-985C-1595C43FC223}"/>
              </a:ext>
            </a:extLst>
          </p:cNvPr>
          <p:cNvSpPr/>
          <p:nvPr/>
        </p:nvSpPr>
        <p:spPr>
          <a:xfrm>
            <a:off x="10062022" y="1271286"/>
            <a:ext cx="36934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146" name="矩形 145">
            <a:extLst>
              <a:ext uri="{FF2B5EF4-FFF2-40B4-BE49-F238E27FC236}">
                <a16:creationId xmlns:a16="http://schemas.microsoft.com/office/drawing/2014/main" id="{D3318067-B946-87C0-EA1C-57DCBFF85783}"/>
              </a:ext>
            </a:extLst>
          </p:cNvPr>
          <p:cNvSpPr/>
          <p:nvPr/>
        </p:nvSpPr>
        <p:spPr>
          <a:xfrm>
            <a:off x="10416707" y="1271286"/>
            <a:ext cx="369348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147" name="矩形 146">
            <a:extLst>
              <a:ext uri="{FF2B5EF4-FFF2-40B4-BE49-F238E27FC236}">
                <a16:creationId xmlns:a16="http://schemas.microsoft.com/office/drawing/2014/main" id="{4D1835C0-F727-587C-5CEB-A78AF3B1D4F7}"/>
              </a:ext>
            </a:extLst>
          </p:cNvPr>
          <p:cNvSpPr/>
          <p:nvPr/>
        </p:nvSpPr>
        <p:spPr>
          <a:xfrm>
            <a:off x="10796669" y="1271286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8" name="直接箭头连接符 147">
            <a:extLst>
              <a:ext uri="{FF2B5EF4-FFF2-40B4-BE49-F238E27FC236}">
                <a16:creationId xmlns:a16="http://schemas.microsoft.com/office/drawing/2014/main" id="{A49CE320-FC4A-5753-DA30-1ECD46069226}"/>
              </a:ext>
            </a:extLst>
          </p:cNvPr>
          <p:cNvCxnSpPr>
            <a:cxnSpLocks/>
          </p:cNvCxnSpPr>
          <p:nvPr/>
        </p:nvCxnSpPr>
        <p:spPr>
          <a:xfrm>
            <a:off x="8526448" y="1038082"/>
            <a:ext cx="431506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9" name="左大括号 148">
            <a:extLst>
              <a:ext uri="{FF2B5EF4-FFF2-40B4-BE49-F238E27FC236}">
                <a16:creationId xmlns:a16="http://schemas.microsoft.com/office/drawing/2014/main" id="{A71D5395-97D0-1282-6D76-05A1E602EFB2}"/>
              </a:ext>
            </a:extLst>
          </p:cNvPr>
          <p:cNvSpPr/>
          <p:nvPr/>
        </p:nvSpPr>
        <p:spPr>
          <a:xfrm>
            <a:off x="9113162" y="499307"/>
            <a:ext cx="410402" cy="1063332"/>
          </a:xfrm>
          <a:prstGeom prst="leftBrace">
            <a:avLst>
              <a:gd name="adj1" fmla="val 24248"/>
              <a:gd name="adj2" fmla="val 50000"/>
            </a:avLst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60" name="矩形 159">
            <a:extLst>
              <a:ext uri="{FF2B5EF4-FFF2-40B4-BE49-F238E27FC236}">
                <a16:creationId xmlns:a16="http://schemas.microsoft.com/office/drawing/2014/main" id="{7E7F5DDC-A4B1-184A-86EA-FEAB07B1A80F}"/>
              </a:ext>
            </a:extLst>
          </p:cNvPr>
          <p:cNvSpPr/>
          <p:nvPr/>
        </p:nvSpPr>
        <p:spPr>
          <a:xfrm>
            <a:off x="9696723" y="1939585"/>
            <a:ext cx="36934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161" name="矩形 160">
            <a:extLst>
              <a:ext uri="{FF2B5EF4-FFF2-40B4-BE49-F238E27FC236}">
                <a16:creationId xmlns:a16="http://schemas.microsoft.com/office/drawing/2014/main" id="{BB0A05F7-171D-3A01-76D6-674DDDDAF79B}"/>
              </a:ext>
            </a:extLst>
          </p:cNvPr>
          <p:cNvSpPr/>
          <p:nvPr/>
        </p:nvSpPr>
        <p:spPr>
          <a:xfrm>
            <a:off x="10062022" y="1939585"/>
            <a:ext cx="369348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162" name="矩形 161">
            <a:extLst>
              <a:ext uri="{FF2B5EF4-FFF2-40B4-BE49-F238E27FC236}">
                <a16:creationId xmlns:a16="http://schemas.microsoft.com/office/drawing/2014/main" id="{59A7A255-632E-6240-A28D-B707E51E0361}"/>
              </a:ext>
            </a:extLst>
          </p:cNvPr>
          <p:cNvSpPr/>
          <p:nvPr/>
        </p:nvSpPr>
        <p:spPr>
          <a:xfrm>
            <a:off x="10416707" y="1939585"/>
            <a:ext cx="36934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163" name="矩形 162">
            <a:extLst>
              <a:ext uri="{FF2B5EF4-FFF2-40B4-BE49-F238E27FC236}">
                <a16:creationId xmlns:a16="http://schemas.microsoft.com/office/drawing/2014/main" id="{4BFFDE2A-7ABA-760A-9C0F-895F95216757}"/>
              </a:ext>
            </a:extLst>
          </p:cNvPr>
          <p:cNvSpPr/>
          <p:nvPr/>
        </p:nvSpPr>
        <p:spPr>
          <a:xfrm>
            <a:off x="10796669" y="1939585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矩形 163">
            <a:extLst>
              <a:ext uri="{FF2B5EF4-FFF2-40B4-BE49-F238E27FC236}">
                <a16:creationId xmlns:a16="http://schemas.microsoft.com/office/drawing/2014/main" id="{2C565906-8968-C2F3-CD88-87660FA6D3EF}"/>
              </a:ext>
            </a:extLst>
          </p:cNvPr>
          <p:cNvSpPr/>
          <p:nvPr/>
        </p:nvSpPr>
        <p:spPr>
          <a:xfrm>
            <a:off x="9696723" y="2382055"/>
            <a:ext cx="369348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165" name="矩形 164">
            <a:extLst>
              <a:ext uri="{FF2B5EF4-FFF2-40B4-BE49-F238E27FC236}">
                <a16:creationId xmlns:a16="http://schemas.microsoft.com/office/drawing/2014/main" id="{95ABD3CD-A658-43FB-0A86-7C5B71E37D38}"/>
              </a:ext>
            </a:extLst>
          </p:cNvPr>
          <p:cNvSpPr/>
          <p:nvPr/>
        </p:nvSpPr>
        <p:spPr>
          <a:xfrm>
            <a:off x="10062022" y="2382055"/>
            <a:ext cx="36934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166" name="矩形 165">
            <a:extLst>
              <a:ext uri="{FF2B5EF4-FFF2-40B4-BE49-F238E27FC236}">
                <a16:creationId xmlns:a16="http://schemas.microsoft.com/office/drawing/2014/main" id="{F74821A3-A174-EFFD-EFD4-B0C612F92FCB}"/>
              </a:ext>
            </a:extLst>
          </p:cNvPr>
          <p:cNvSpPr/>
          <p:nvPr/>
        </p:nvSpPr>
        <p:spPr>
          <a:xfrm>
            <a:off x="10416707" y="2382055"/>
            <a:ext cx="36934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167" name="矩形 166">
            <a:extLst>
              <a:ext uri="{FF2B5EF4-FFF2-40B4-BE49-F238E27FC236}">
                <a16:creationId xmlns:a16="http://schemas.microsoft.com/office/drawing/2014/main" id="{4ABFFAF7-6DA7-D167-9D5B-BF95A7F2239C}"/>
              </a:ext>
            </a:extLst>
          </p:cNvPr>
          <p:cNvSpPr/>
          <p:nvPr/>
        </p:nvSpPr>
        <p:spPr>
          <a:xfrm>
            <a:off x="10796669" y="2382055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矩形 167">
            <a:extLst>
              <a:ext uri="{FF2B5EF4-FFF2-40B4-BE49-F238E27FC236}">
                <a16:creationId xmlns:a16="http://schemas.microsoft.com/office/drawing/2014/main" id="{FC847671-44D5-5AA0-AA5F-DA73D1DAB79E}"/>
              </a:ext>
            </a:extLst>
          </p:cNvPr>
          <p:cNvSpPr/>
          <p:nvPr/>
        </p:nvSpPr>
        <p:spPr>
          <a:xfrm>
            <a:off x="9696723" y="2824525"/>
            <a:ext cx="36934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169" name="矩形 168">
            <a:extLst>
              <a:ext uri="{FF2B5EF4-FFF2-40B4-BE49-F238E27FC236}">
                <a16:creationId xmlns:a16="http://schemas.microsoft.com/office/drawing/2014/main" id="{9F78308C-A586-1C51-458D-6A8B28AFBA4A}"/>
              </a:ext>
            </a:extLst>
          </p:cNvPr>
          <p:cNvSpPr/>
          <p:nvPr/>
        </p:nvSpPr>
        <p:spPr>
          <a:xfrm>
            <a:off x="10062022" y="2824525"/>
            <a:ext cx="36934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170" name="矩形 169">
            <a:extLst>
              <a:ext uri="{FF2B5EF4-FFF2-40B4-BE49-F238E27FC236}">
                <a16:creationId xmlns:a16="http://schemas.microsoft.com/office/drawing/2014/main" id="{22418CE7-FE7F-018D-DC87-9FD51017331F}"/>
              </a:ext>
            </a:extLst>
          </p:cNvPr>
          <p:cNvSpPr/>
          <p:nvPr/>
        </p:nvSpPr>
        <p:spPr>
          <a:xfrm>
            <a:off x="10416707" y="2824525"/>
            <a:ext cx="369348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171" name="矩形 170">
            <a:extLst>
              <a:ext uri="{FF2B5EF4-FFF2-40B4-BE49-F238E27FC236}">
                <a16:creationId xmlns:a16="http://schemas.microsoft.com/office/drawing/2014/main" id="{E6AB2C68-918F-D22E-2A20-15F5B6428C61}"/>
              </a:ext>
            </a:extLst>
          </p:cNvPr>
          <p:cNvSpPr/>
          <p:nvPr/>
        </p:nvSpPr>
        <p:spPr>
          <a:xfrm>
            <a:off x="10796669" y="2824525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2" name="直接箭头连接符 171">
            <a:extLst>
              <a:ext uri="{FF2B5EF4-FFF2-40B4-BE49-F238E27FC236}">
                <a16:creationId xmlns:a16="http://schemas.microsoft.com/office/drawing/2014/main" id="{BA4A8CB6-EF3A-7D84-9C92-2E8423D9B632}"/>
              </a:ext>
            </a:extLst>
          </p:cNvPr>
          <p:cNvCxnSpPr>
            <a:cxnSpLocks/>
          </p:cNvCxnSpPr>
          <p:nvPr/>
        </p:nvCxnSpPr>
        <p:spPr>
          <a:xfrm>
            <a:off x="8526448" y="2591321"/>
            <a:ext cx="431506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3" name="左大括号 172">
            <a:extLst>
              <a:ext uri="{FF2B5EF4-FFF2-40B4-BE49-F238E27FC236}">
                <a16:creationId xmlns:a16="http://schemas.microsoft.com/office/drawing/2014/main" id="{471FCB5D-8E83-F11B-D45B-395810D55D18}"/>
              </a:ext>
            </a:extLst>
          </p:cNvPr>
          <p:cNvSpPr/>
          <p:nvPr/>
        </p:nvSpPr>
        <p:spPr>
          <a:xfrm>
            <a:off x="9113162" y="2052546"/>
            <a:ext cx="410402" cy="1063332"/>
          </a:xfrm>
          <a:prstGeom prst="leftBrace">
            <a:avLst>
              <a:gd name="adj1" fmla="val 24248"/>
              <a:gd name="adj2" fmla="val 50000"/>
            </a:avLst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74" name="矩形 173">
            <a:extLst>
              <a:ext uri="{FF2B5EF4-FFF2-40B4-BE49-F238E27FC236}">
                <a16:creationId xmlns:a16="http://schemas.microsoft.com/office/drawing/2014/main" id="{606FF189-AEB4-C1FD-1B53-37B1DB586696}"/>
              </a:ext>
            </a:extLst>
          </p:cNvPr>
          <p:cNvSpPr/>
          <p:nvPr/>
        </p:nvSpPr>
        <p:spPr>
          <a:xfrm>
            <a:off x="6356945" y="2123775"/>
            <a:ext cx="369348" cy="81868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175" name="矩形 174">
            <a:extLst>
              <a:ext uri="{FF2B5EF4-FFF2-40B4-BE49-F238E27FC236}">
                <a16:creationId xmlns:a16="http://schemas.microsoft.com/office/drawing/2014/main" id="{FC180AB4-7798-A421-82A6-1B386B491143}"/>
              </a:ext>
            </a:extLst>
          </p:cNvPr>
          <p:cNvSpPr/>
          <p:nvPr/>
        </p:nvSpPr>
        <p:spPr>
          <a:xfrm>
            <a:off x="6722588" y="2123775"/>
            <a:ext cx="369348" cy="82233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176" name="矩形 175">
            <a:extLst>
              <a:ext uri="{FF2B5EF4-FFF2-40B4-BE49-F238E27FC236}">
                <a16:creationId xmlns:a16="http://schemas.microsoft.com/office/drawing/2014/main" id="{4964DCAB-FCFF-D621-6AF7-B614D69E6068}"/>
              </a:ext>
            </a:extLst>
          </p:cNvPr>
          <p:cNvSpPr/>
          <p:nvPr/>
        </p:nvSpPr>
        <p:spPr>
          <a:xfrm>
            <a:off x="7088230" y="2123775"/>
            <a:ext cx="343728" cy="81868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177" name="矩形 176">
            <a:extLst>
              <a:ext uri="{FF2B5EF4-FFF2-40B4-BE49-F238E27FC236}">
                <a16:creationId xmlns:a16="http://schemas.microsoft.com/office/drawing/2014/main" id="{7C89B8DE-6CAD-D1D7-7322-88B86A41A9F5}"/>
              </a:ext>
            </a:extLst>
          </p:cNvPr>
          <p:cNvSpPr/>
          <p:nvPr/>
        </p:nvSpPr>
        <p:spPr>
          <a:xfrm>
            <a:off x="7431958" y="2123775"/>
            <a:ext cx="843113" cy="81868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0,1]</a:t>
            </a:r>
          </a:p>
        </p:txBody>
      </p:sp>
      <p:sp>
        <p:nvSpPr>
          <p:cNvPr id="178" name="文本框 177">
            <a:extLst>
              <a:ext uri="{FF2B5EF4-FFF2-40B4-BE49-F238E27FC236}">
                <a16:creationId xmlns:a16="http://schemas.microsoft.com/office/drawing/2014/main" id="{4BD49CCD-B3B1-4983-3DF9-880C61426576}"/>
              </a:ext>
            </a:extLst>
          </p:cNvPr>
          <p:cNvSpPr txBox="1"/>
          <p:nvPr/>
        </p:nvSpPr>
        <p:spPr>
          <a:xfrm rot="5400000">
            <a:off x="9922472" y="3180656"/>
            <a:ext cx="934279" cy="769441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b="1"/>
            </a:lvl1pPr>
          </a:lstStyle>
          <a:p>
            <a:r>
              <a:rPr lang="en-US" altLang="zh-CN" sz="4400" dirty="0"/>
              <a:t>…</a:t>
            </a:r>
            <a:endParaRPr lang="zh-CN" altLang="en-US" sz="4400" dirty="0"/>
          </a:p>
        </p:txBody>
      </p:sp>
      <p:sp>
        <p:nvSpPr>
          <p:cNvPr id="182" name="左大括号 181">
            <a:extLst>
              <a:ext uri="{FF2B5EF4-FFF2-40B4-BE49-F238E27FC236}">
                <a16:creationId xmlns:a16="http://schemas.microsoft.com/office/drawing/2014/main" id="{0406BD1B-C75B-AF8D-6F60-412A6F535D82}"/>
              </a:ext>
            </a:extLst>
          </p:cNvPr>
          <p:cNvSpPr/>
          <p:nvPr/>
        </p:nvSpPr>
        <p:spPr>
          <a:xfrm>
            <a:off x="5624244" y="654598"/>
            <a:ext cx="410402" cy="5789892"/>
          </a:xfrm>
          <a:prstGeom prst="leftBrace">
            <a:avLst>
              <a:gd name="adj1" fmla="val 24248"/>
              <a:gd name="adj2" fmla="val 50000"/>
            </a:avLst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20204822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EA0C528B-55EE-09F6-4408-AE5AF5BB6152}"/>
              </a:ext>
            </a:extLst>
          </p:cNvPr>
          <p:cNvSpPr/>
          <p:nvPr/>
        </p:nvSpPr>
        <p:spPr>
          <a:xfrm>
            <a:off x="343353" y="2013601"/>
            <a:ext cx="4424548" cy="2575721"/>
          </a:xfrm>
          <a:prstGeom prst="rect">
            <a:avLst/>
          </a:prstGeom>
          <a:solidFill>
            <a:schemeClr val="bg2"/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8F16BE3-FD63-63C0-8E45-D6589D40B1FB}"/>
              </a:ext>
            </a:extLst>
          </p:cNvPr>
          <p:cNvSpPr/>
          <p:nvPr/>
        </p:nvSpPr>
        <p:spPr>
          <a:xfrm>
            <a:off x="343353" y="2013600"/>
            <a:ext cx="934279" cy="25757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0A0146D-D17A-A82F-1DCB-E7E2DA245F28}"/>
              </a:ext>
            </a:extLst>
          </p:cNvPr>
          <p:cNvSpPr/>
          <p:nvPr/>
        </p:nvSpPr>
        <p:spPr>
          <a:xfrm>
            <a:off x="1277631" y="2013599"/>
            <a:ext cx="906119" cy="257572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B2961C9-8AA6-8B3E-D1FE-0C76610886CB}"/>
              </a:ext>
            </a:extLst>
          </p:cNvPr>
          <p:cNvSpPr/>
          <p:nvPr/>
        </p:nvSpPr>
        <p:spPr>
          <a:xfrm>
            <a:off x="2183748" y="2013599"/>
            <a:ext cx="934279" cy="257572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B529D5D-F5DD-C661-3737-64B714CDBC55}"/>
              </a:ext>
            </a:extLst>
          </p:cNvPr>
          <p:cNvSpPr txBox="1"/>
          <p:nvPr/>
        </p:nvSpPr>
        <p:spPr>
          <a:xfrm>
            <a:off x="572782" y="2466887"/>
            <a:ext cx="503582" cy="1754326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A</a:t>
            </a:r>
            <a:r>
              <a:rPr lang="zh-CN" altLang="en-US" b="1" dirty="0"/>
              <a:t>相电流特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3DBABF3-C805-F0E1-CDA9-2CAFF0876DD6}"/>
              </a:ext>
            </a:extLst>
          </p:cNvPr>
          <p:cNvSpPr txBox="1"/>
          <p:nvPr/>
        </p:nvSpPr>
        <p:spPr>
          <a:xfrm>
            <a:off x="1478899" y="2436440"/>
            <a:ext cx="503582" cy="1754326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b="1"/>
            </a:lvl1pPr>
          </a:lstStyle>
          <a:p>
            <a:r>
              <a:rPr lang="en-US" altLang="zh-CN" dirty="0"/>
              <a:t>B</a:t>
            </a:r>
            <a:r>
              <a:rPr lang="zh-CN" altLang="en-US" dirty="0"/>
              <a:t>相电流特征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265FE88-C17D-88F1-AB6D-589A36327E7C}"/>
              </a:ext>
            </a:extLst>
          </p:cNvPr>
          <p:cNvSpPr txBox="1"/>
          <p:nvPr/>
        </p:nvSpPr>
        <p:spPr>
          <a:xfrm>
            <a:off x="2388756" y="2457379"/>
            <a:ext cx="503582" cy="1754326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b="1"/>
            </a:lvl1pPr>
          </a:lstStyle>
          <a:p>
            <a:r>
              <a:rPr lang="en-US" altLang="zh-CN" dirty="0"/>
              <a:t>C</a:t>
            </a:r>
            <a:r>
              <a:rPr lang="zh-CN" altLang="en-US" dirty="0"/>
              <a:t>相电流特征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42B3923-44AA-61CF-A70A-68B57A1680E1}"/>
              </a:ext>
            </a:extLst>
          </p:cNvPr>
          <p:cNvSpPr txBox="1"/>
          <p:nvPr/>
        </p:nvSpPr>
        <p:spPr>
          <a:xfrm>
            <a:off x="3160961" y="2072808"/>
            <a:ext cx="1697936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b="1"/>
            </a:lvl1pPr>
          </a:lstStyle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hot Label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A3DEF48-ECBE-8F0B-2D5B-B5F2768327AC}"/>
              </a:ext>
            </a:extLst>
          </p:cNvPr>
          <p:cNvSpPr txBox="1"/>
          <p:nvPr/>
        </p:nvSpPr>
        <p:spPr>
          <a:xfrm>
            <a:off x="3396605" y="2439644"/>
            <a:ext cx="1117114" cy="25431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b="1"/>
            </a:lvl1pPr>
          </a:lstStyle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,1,0]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,0,1]</a:t>
            </a:r>
          </a:p>
          <a:p>
            <a:pPr>
              <a:lnSpc>
                <a:spcPct val="150000"/>
              </a:lnSpc>
            </a:pPr>
            <a:r>
              <a:rPr lang="en-US" altLang="zh-CN" sz="1800" dirty="0"/>
              <a:t>…</a:t>
            </a:r>
            <a:endParaRPr lang="zh-CN" altLang="en-US" sz="1800" dirty="0"/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,0,0]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,1,1]</a:t>
            </a:r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8EE2370F-90A2-6288-414A-B216C3F41AF8}"/>
              </a:ext>
            </a:extLst>
          </p:cNvPr>
          <p:cNvCxnSpPr>
            <a:cxnSpLocks/>
          </p:cNvCxnSpPr>
          <p:nvPr/>
        </p:nvCxnSpPr>
        <p:spPr>
          <a:xfrm flipV="1">
            <a:off x="5124259" y="1927656"/>
            <a:ext cx="391355" cy="467861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矩形 19">
            <a:extLst>
              <a:ext uri="{FF2B5EF4-FFF2-40B4-BE49-F238E27FC236}">
                <a16:creationId xmlns:a16="http://schemas.microsoft.com/office/drawing/2014/main" id="{DA533D13-5B6C-27F2-1AF2-9054F6BC6F3D}"/>
              </a:ext>
            </a:extLst>
          </p:cNvPr>
          <p:cNvSpPr/>
          <p:nvPr/>
        </p:nvSpPr>
        <p:spPr>
          <a:xfrm>
            <a:off x="6343563" y="654597"/>
            <a:ext cx="369348" cy="77193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EC1496A3-189E-E0CE-AA8D-B0E147280F87}"/>
              </a:ext>
            </a:extLst>
          </p:cNvPr>
          <p:cNvSpPr/>
          <p:nvPr/>
        </p:nvSpPr>
        <p:spPr>
          <a:xfrm>
            <a:off x="6709206" y="654597"/>
            <a:ext cx="369348" cy="77537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76EE483B-7312-C2FA-CEC5-62779D60E423}"/>
              </a:ext>
            </a:extLst>
          </p:cNvPr>
          <p:cNvSpPr/>
          <p:nvPr/>
        </p:nvSpPr>
        <p:spPr>
          <a:xfrm>
            <a:off x="7074848" y="654597"/>
            <a:ext cx="343728" cy="7719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602A9514-6FC7-CBFE-FF38-BDF153ACAF1A}"/>
              </a:ext>
            </a:extLst>
          </p:cNvPr>
          <p:cNvSpPr/>
          <p:nvPr/>
        </p:nvSpPr>
        <p:spPr>
          <a:xfrm>
            <a:off x="7418576" y="654597"/>
            <a:ext cx="843113" cy="77193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1,0]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6EE866ED-B5D3-911A-52CA-CA595CB0DDD2}"/>
              </a:ext>
            </a:extLst>
          </p:cNvPr>
          <p:cNvSpPr txBox="1"/>
          <p:nvPr/>
        </p:nvSpPr>
        <p:spPr>
          <a:xfrm>
            <a:off x="6627558" y="233111"/>
            <a:ext cx="2425148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b="1"/>
            </a:lvl1pPr>
          </a:lstStyle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hot Label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左大括号 50">
            <a:extLst>
              <a:ext uri="{FF2B5EF4-FFF2-40B4-BE49-F238E27FC236}">
                <a16:creationId xmlns:a16="http://schemas.microsoft.com/office/drawing/2014/main" id="{23E8C1C0-6906-621D-F5B5-C818A6377D11}"/>
              </a:ext>
            </a:extLst>
          </p:cNvPr>
          <p:cNvSpPr/>
          <p:nvPr/>
        </p:nvSpPr>
        <p:spPr>
          <a:xfrm>
            <a:off x="5698483" y="614489"/>
            <a:ext cx="410402" cy="2489752"/>
          </a:xfrm>
          <a:prstGeom prst="leftBrac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4D418D7F-FB4E-420C-06CE-B2B5F2AAFEB0}"/>
              </a:ext>
            </a:extLst>
          </p:cNvPr>
          <p:cNvCxnSpPr>
            <a:cxnSpLocks/>
          </p:cNvCxnSpPr>
          <p:nvPr/>
        </p:nvCxnSpPr>
        <p:spPr>
          <a:xfrm>
            <a:off x="5114040" y="4237629"/>
            <a:ext cx="371685" cy="43469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6" name="左大括号 65">
            <a:extLst>
              <a:ext uri="{FF2B5EF4-FFF2-40B4-BE49-F238E27FC236}">
                <a16:creationId xmlns:a16="http://schemas.microsoft.com/office/drawing/2014/main" id="{6BD6585B-145A-F99D-0F83-0E5DE02A0975}"/>
              </a:ext>
            </a:extLst>
          </p:cNvPr>
          <p:cNvSpPr/>
          <p:nvPr/>
        </p:nvSpPr>
        <p:spPr>
          <a:xfrm>
            <a:off x="5795110" y="3969344"/>
            <a:ext cx="410402" cy="2489752"/>
          </a:xfrm>
          <a:prstGeom prst="leftBrac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AF747437-7414-EEE0-27ED-3B5889163073}"/>
              </a:ext>
            </a:extLst>
          </p:cNvPr>
          <p:cNvSpPr txBox="1"/>
          <p:nvPr/>
        </p:nvSpPr>
        <p:spPr>
          <a:xfrm rot="5400000">
            <a:off x="6784952" y="3091610"/>
            <a:ext cx="934279" cy="769441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b="1"/>
            </a:lvl1pPr>
          </a:lstStyle>
          <a:p>
            <a:r>
              <a:rPr lang="en-US" altLang="zh-CN" sz="4400" dirty="0"/>
              <a:t>…</a:t>
            </a:r>
            <a:endParaRPr lang="zh-CN" altLang="en-US" sz="4400" dirty="0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98C7FC62-241E-D5FA-D3D8-1DDF50C59EA9}"/>
              </a:ext>
            </a:extLst>
          </p:cNvPr>
          <p:cNvSpPr txBox="1"/>
          <p:nvPr/>
        </p:nvSpPr>
        <p:spPr>
          <a:xfrm>
            <a:off x="9766852" y="0"/>
            <a:ext cx="2425148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b="1"/>
            </a:lvl1pPr>
          </a:lstStyle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el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64061EBA-0503-8522-D425-D161A183D6C5}"/>
              </a:ext>
            </a:extLst>
          </p:cNvPr>
          <p:cNvSpPr txBox="1"/>
          <p:nvPr/>
        </p:nvSpPr>
        <p:spPr>
          <a:xfrm>
            <a:off x="8626324" y="0"/>
            <a:ext cx="2425148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b="1"/>
            </a:lvl1pPr>
          </a:lstStyle>
          <a:p>
            <a:r>
              <a:rPr lang="zh-CN" altLang="en-US" dirty="0"/>
              <a:t>异常位</a:t>
            </a: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B1EF21C8-2E74-AA6C-2EBA-DD386C33F71D}"/>
              </a:ext>
            </a:extLst>
          </p:cNvPr>
          <p:cNvSpPr/>
          <p:nvPr/>
        </p:nvSpPr>
        <p:spPr>
          <a:xfrm>
            <a:off x="6422672" y="5625802"/>
            <a:ext cx="369348" cy="81868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48EFEB84-4DF2-E51D-D59E-D4A0CD4012FE}"/>
              </a:ext>
            </a:extLst>
          </p:cNvPr>
          <p:cNvSpPr/>
          <p:nvPr/>
        </p:nvSpPr>
        <p:spPr>
          <a:xfrm>
            <a:off x="6788315" y="5625802"/>
            <a:ext cx="369348" cy="82233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A5F337C0-1B1B-DDD7-21D1-FB407124CCB6}"/>
              </a:ext>
            </a:extLst>
          </p:cNvPr>
          <p:cNvSpPr/>
          <p:nvPr/>
        </p:nvSpPr>
        <p:spPr>
          <a:xfrm>
            <a:off x="7153957" y="5625802"/>
            <a:ext cx="343728" cy="81868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1188F59B-E5EE-BE81-3E7F-386B631A3292}"/>
              </a:ext>
            </a:extLst>
          </p:cNvPr>
          <p:cNvSpPr/>
          <p:nvPr/>
        </p:nvSpPr>
        <p:spPr>
          <a:xfrm>
            <a:off x="7497685" y="5625802"/>
            <a:ext cx="843113" cy="81868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1,1]</a:t>
            </a:r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id="{5F7EB764-AA68-7631-88B9-F8336B00DCF6}"/>
              </a:ext>
            </a:extLst>
          </p:cNvPr>
          <p:cNvSpPr/>
          <p:nvPr/>
        </p:nvSpPr>
        <p:spPr>
          <a:xfrm>
            <a:off x="6419725" y="4179977"/>
            <a:ext cx="369348" cy="81868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2070A870-EEDD-B7B0-F326-246CE43C303C}"/>
              </a:ext>
            </a:extLst>
          </p:cNvPr>
          <p:cNvSpPr/>
          <p:nvPr/>
        </p:nvSpPr>
        <p:spPr>
          <a:xfrm>
            <a:off x="6785368" y="4179977"/>
            <a:ext cx="369348" cy="82233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A1A22039-F12A-2285-4652-8D34A4E214A2}"/>
              </a:ext>
            </a:extLst>
          </p:cNvPr>
          <p:cNvSpPr/>
          <p:nvPr/>
        </p:nvSpPr>
        <p:spPr>
          <a:xfrm>
            <a:off x="7151010" y="4179977"/>
            <a:ext cx="343728" cy="81868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5642E8C7-E22E-49C5-CDDD-4C718FA756A0}"/>
              </a:ext>
            </a:extLst>
          </p:cNvPr>
          <p:cNvSpPr/>
          <p:nvPr/>
        </p:nvSpPr>
        <p:spPr>
          <a:xfrm>
            <a:off x="7494738" y="4179977"/>
            <a:ext cx="843113" cy="81868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,1]</a:t>
            </a:r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id="{3A0D9D64-8583-0699-A364-2EB001673E71}"/>
              </a:ext>
            </a:extLst>
          </p:cNvPr>
          <p:cNvSpPr/>
          <p:nvPr/>
        </p:nvSpPr>
        <p:spPr>
          <a:xfrm>
            <a:off x="9766852" y="3944694"/>
            <a:ext cx="36934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110" name="矩形 109">
            <a:extLst>
              <a:ext uri="{FF2B5EF4-FFF2-40B4-BE49-F238E27FC236}">
                <a16:creationId xmlns:a16="http://schemas.microsoft.com/office/drawing/2014/main" id="{949CA4B8-E29D-71E6-C80E-589DE9AA4207}"/>
              </a:ext>
            </a:extLst>
          </p:cNvPr>
          <p:cNvSpPr/>
          <p:nvPr/>
        </p:nvSpPr>
        <p:spPr>
          <a:xfrm>
            <a:off x="10866798" y="3944694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矩形 110">
            <a:extLst>
              <a:ext uri="{FF2B5EF4-FFF2-40B4-BE49-F238E27FC236}">
                <a16:creationId xmlns:a16="http://schemas.microsoft.com/office/drawing/2014/main" id="{E85C3B07-ECD9-9EF9-D5E4-C76F234F4667}"/>
              </a:ext>
            </a:extLst>
          </p:cNvPr>
          <p:cNvSpPr/>
          <p:nvPr/>
        </p:nvSpPr>
        <p:spPr>
          <a:xfrm>
            <a:off x="9766852" y="4387164"/>
            <a:ext cx="369348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114" name="矩形 113">
            <a:extLst>
              <a:ext uri="{FF2B5EF4-FFF2-40B4-BE49-F238E27FC236}">
                <a16:creationId xmlns:a16="http://schemas.microsoft.com/office/drawing/2014/main" id="{B32141CC-CE65-371D-B093-67B0FE5F7B3A}"/>
              </a:ext>
            </a:extLst>
          </p:cNvPr>
          <p:cNvSpPr/>
          <p:nvPr/>
        </p:nvSpPr>
        <p:spPr>
          <a:xfrm>
            <a:off x="10866798" y="4387164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矩形 114">
            <a:extLst>
              <a:ext uri="{FF2B5EF4-FFF2-40B4-BE49-F238E27FC236}">
                <a16:creationId xmlns:a16="http://schemas.microsoft.com/office/drawing/2014/main" id="{0CBFB23E-45F6-B55C-B5E6-AE38574EA2D8}"/>
              </a:ext>
            </a:extLst>
          </p:cNvPr>
          <p:cNvSpPr/>
          <p:nvPr/>
        </p:nvSpPr>
        <p:spPr>
          <a:xfrm>
            <a:off x="9766852" y="4829634"/>
            <a:ext cx="36934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118" name="矩形 117">
            <a:extLst>
              <a:ext uri="{FF2B5EF4-FFF2-40B4-BE49-F238E27FC236}">
                <a16:creationId xmlns:a16="http://schemas.microsoft.com/office/drawing/2014/main" id="{3D1F3EF5-CBD9-5F13-5FAA-4933814C0410}"/>
              </a:ext>
            </a:extLst>
          </p:cNvPr>
          <p:cNvSpPr/>
          <p:nvPr/>
        </p:nvSpPr>
        <p:spPr>
          <a:xfrm>
            <a:off x="10866798" y="4829634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9" name="直接箭头连接符 118">
            <a:extLst>
              <a:ext uri="{FF2B5EF4-FFF2-40B4-BE49-F238E27FC236}">
                <a16:creationId xmlns:a16="http://schemas.microsoft.com/office/drawing/2014/main" id="{2577A2DD-7BF2-4950-ED53-2EEEA9BF9855}"/>
              </a:ext>
            </a:extLst>
          </p:cNvPr>
          <p:cNvCxnSpPr>
            <a:cxnSpLocks/>
          </p:cNvCxnSpPr>
          <p:nvPr/>
        </p:nvCxnSpPr>
        <p:spPr>
          <a:xfrm>
            <a:off x="8596577" y="4596430"/>
            <a:ext cx="431506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0" name="左大括号 119">
            <a:extLst>
              <a:ext uri="{FF2B5EF4-FFF2-40B4-BE49-F238E27FC236}">
                <a16:creationId xmlns:a16="http://schemas.microsoft.com/office/drawing/2014/main" id="{65EA4B5D-F766-3521-5868-7888D493843C}"/>
              </a:ext>
            </a:extLst>
          </p:cNvPr>
          <p:cNvSpPr/>
          <p:nvPr/>
        </p:nvSpPr>
        <p:spPr>
          <a:xfrm>
            <a:off x="9183291" y="4057655"/>
            <a:ext cx="410402" cy="1063332"/>
          </a:xfrm>
          <a:prstGeom prst="leftBrace">
            <a:avLst>
              <a:gd name="adj1" fmla="val 24248"/>
              <a:gd name="adj2" fmla="val 50000"/>
            </a:avLst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22" name="矩形 121">
            <a:extLst>
              <a:ext uri="{FF2B5EF4-FFF2-40B4-BE49-F238E27FC236}">
                <a16:creationId xmlns:a16="http://schemas.microsoft.com/office/drawing/2014/main" id="{9657580B-C996-E539-30C5-6D949EB11CEA}"/>
              </a:ext>
            </a:extLst>
          </p:cNvPr>
          <p:cNvSpPr/>
          <p:nvPr/>
        </p:nvSpPr>
        <p:spPr>
          <a:xfrm>
            <a:off x="9766852" y="5362984"/>
            <a:ext cx="36934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125" name="矩形 124">
            <a:extLst>
              <a:ext uri="{FF2B5EF4-FFF2-40B4-BE49-F238E27FC236}">
                <a16:creationId xmlns:a16="http://schemas.microsoft.com/office/drawing/2014/main" id="{B814038F-2B81-3CB5-69D0-CB39A962BB1B}"/>
              </a:ext>
            </a:extLst>
          </p:cNvPr>
          <p:cNvSpPr/>
          <p:nvPr/>
        </p:nvSpPr>
        <p:spPr>
          <a:xfrm>
            <a:off x="10866798" y="5362984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F38E5AC2-A88F-7E55-DC73-68325BCC413D}"/>
              </a:ext>
            </a:extLst>
          </p:cNvPr>
          <p:cNvSpPr/>
          <p:nvPr/>
        </p:nvSpPr>
        <p:spPr>
          <a:xfrm>
            <a:off x="9766852" y="5805454"/>
            <a:ext cx="369348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129" name="矩形 128">
            <a:extLst>
              <a:ext uri="{FF2B5EF4-FFF2-40B4-BE49-F238E27FC236}">
                <a16:creationId xmlns:a16="http://schemas.microsoft.com/office/drawing/2014/main" id="{FEEDBE84-14BF-4722-AABA-34381AFF1FED}"/>
              </a:ext>
            </a:extLst>
          </p:cNvPr>
          <p:cNvSpPr/>
          <p:nvPr/>
        </p:nvSpPr>
        <p:spPr>
          <a:xfrm>
            <a:off x="10866798" y="5805454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矩形 129">
            <a:extLst>
              <a:ext uri="{FF2B5EF4-FFF2-40B4-BE49-F238E27FC236}">
                <a16:creationId xmlns:a16="http://schemas.microsoft.com/office/drawing/2014/main" id="{72117451-6ECE-3522-DAD5-F16E8374E2DD}"/>
              </a:ext>
            </a:extLst>
          </p:cNvPr>
          <p:cNvSpPr/>
          <p:nvPr/>
        </p:nvSpPr>
        <p:spPr>
          <a:xfrm>
            <a:off x="9766852" y="6247924"/>
            <a:ext cx="36934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133" name="矩形 132">
            <a:extLst>
              <a:ext uri="{FF2B5EF4-FFF2-40B4-BE49-F238E27FC236}">
                <a16:creationId xmlns:a16="http://schemas.microsoft.com/office/drawing/2014/main" id="{AE3EF4C0-B530-E148-7011-B3A14C2B3E30}"/>
              </a:ext>
            </a:extLst>
          </p:cNvPr>
          <p:cNvSpPr/>
          <p:nvPr/>
        </p:nvSpPr>
        <p:spPr>
          <a:xfrm>
            <a:off x="10866798" y="6247924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4" name="直接箭头连接符 133">
            <a:extLst>
              <a:ext uri="{FF2B5EF4-FFF2-40B4-BE49-F238E27FC236}">
                <a16:creationId xmlns:a16="http://schemas.microsoft.com/office/drawing/2014/main" id="{A2B30175-6F4B-BCBA-EF32-D470124D2C45}"/>
              </a:ext>
            </a:extLst>
          </p:cNvPr>
          <p:cNvCxnSpPr>
            <a:cxnSpLocks/>
          </p:cNvCxnSpPr>
          <p:nvPr/>
        </p:nvCxnSpPr>
        <p:spPr>
          <a:xfrm>
            <a:off x="8596577" y="6014720"/>
            <a:ext cx="431506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5" name="左大括号 134">
            <a:extLst>
              <a:ext uri="{FF2B5EF4-FFF2-40B4-BE49-F238E27FC236}">
                <a16:creationId xmlns:a16="http://schemas.microsoft.com/office/drawing/2014/main" id="{E23FB750-4980-8FC4-ECD0-AAC02FA1B2B9}"/>
              </a:ext>
            </a:extLst>
          </p:cNvPr>
          <p:cNvSpPr/>
          <p:nvPr/>
        </p:nvSpPr>
        <p:spPr>
          <a:xfrm>
            <a:off x="9183291" y="5475945"/>
            <a:ext cx="410402" cy="1063332"/>
          </a:xfrm>
          <a:prstGeom prst="leftBrace">
            <a:avLst>
              <a:gd name="adj1" fmla="val 24248"/>
              <a:gd name="adj2" fmla="val 50000"/>
            </a:avLst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36" name="矩形 135">
            <a:extLst>
              <a:ext uri="{FF2B5EF4-FFF2-40B4-BE49-F238E27FC236}">
                <a16:creationId xmlns:a16="http://schemas.microsoft.com/office/drawing/2014/main" id="{8469AD90-D924-0D47-0B87-A6014EF09AA0}"/>
              </a:ext>
            </a:extLst>
          </p:cNvPr>
          <p:cNvSpPr/>
          <p:nvPr/>
        </p:nvSpPr>
        <p:spPr>
          <a:xfrm>
            <a:off x="9696723" y="386346"/>
            <a:ext cx="36934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139" name="矩形 138">
            <a:extLst>
              <a:ext uri="{FF2B5EF4-FFF2-40B4-BE49-F238E27FC236}">
                <a16:creationId xmlns:a16="http://schemas.microsoft.com/office/drawing/2014/main" id="{327EE636-C99C-D79A-6189-21D39A014FD7}"/>
              </a:ext>
            </a:extLst>
          </p:cNvPr>
          <p:cNvSpPr/>
          <p:nvPr/>
        </p:nvSpPr>
        <p:spPr>
          <a:xfrm>
            <a:off x="10796669" y="386346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矩形 139">
            <a:extLst>
              <a:ext uri="{FF2B5EF4-FFF2-40B4-BE49-F238E27FC236}">
                <a16:creationId xmlns:a16="http://schemas.microsoft.com/office/drawing/2014/main" id="{A4677607-EAB6-EAF6-6DB7-F8F1BB86C07E}"/>
              </a:ext>
            </a:extLst>
          </p:cNvPr>
          <p:cNvSpPr/>
          <p:nvPr/>
        </p:nvSpPr>
        <p:spPr>
          <a:xfrm>
            <a:off x="9696723" y="828816"/>
            <a:ext cx="369348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143" name="矩形 142">
            <a:extLst>
              <a:ext uri="{FF2B5EF4-FFF2-40B4-BE49-F238E27FC236}">
                <a16:creationId xmlns:a16="http://schemas.microsoft.com/office/drawing/2014/main" id="{FC86EBC8-DC73-41E8-DC9D-836CDA9CB2F7}"/>
              </a:ext>
            </a:extLst>
          </p:cNvPr>
          <p:cNvSpPr/>
          <p:nvPr/>
        </p:nvSpPr>
        <p:spPr>
          <a:xfrm>
            <a:off x="10796669" y="828816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" name="矩形 143">
            <a:extLst>
              <a:ext uri="{FF2B5EF4-FFF2-40B4-BE49-F238E27FC236}">
                <a16:creationId xmlns:a16="http://schemas.microsoft.com/office/drawing/2014/main" id="{340D0A09-D7DC-8D0B-9993-3171703B5573}"/>
              </a:ext>
            </a:extLst>
          </p:cNvPr>
          <p:cNvSpPr/>
          <p:nvPr/>
        </p:nvSpPr>
        <p:spPr>
          <a:xfrm>
            <a:off x="9696723" y="1271286"/>
            <a:ext cx="36934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147" name="矩形 146">
            <a:extLst>
              <a:ext uri="{FF2B5EF4-FFF2-40B4-BE49-F238E27FC236}">
                <a16:creationId xmlns:a16="http://schemas.microsoft.com/office/drawing/2014/main" id="{4D1835C0-F727-587C-5CEB-A78AF3B1D4F7}"/>
              </a:ext>
            </a:extLst>
          </p:cNvPr>
          <p:cNvSpPr/>
          <p:nvPr/>
        </p:nvSpPr>
        <p:spPr>
          <a:xfrm>
            <a:off x="10796669" y="1271286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8" name="直接箭头连接符 147">
            <a:extLst>
              <a:ext uri="{FF2B5EF4-FFF2-40B4-BE49-F238E27FC236}">
                <a16:creationId xmlns:a16="http://schemas.microsoft.com/office/drawing/2014/main" id="{A49CE320-FC4A-5753-DA30-1ECD46069226}"/>
              </a:ext>
            </a:extLst>
          </p:cNvPr>
          <p:cNvCxnSpPr>
            <a:cxnSpLocks/>
          </p:cNvCxnSpPr>
          <p:nvPr/>
        </p:nvCxnSpPr>
        <p:spPr>
          <a:xfrm>
            <a:off x="8526448" y="1038082"/>
            <a:ext cx="431506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9" name="左大括号 148">
            <a:extLst>
              <a:ext uri="{FF2B5EF4-FFF2-40B4-BE49-F238E27FC236}">
                <a16:creationId xmlns:a16="http://schemas.microsoft.com/office/drawing/2014/main" id="{A71D5395-97D0-1282-6D76-05A1E602EFB2}"/>
              </a:ext>
            </a:extLst>
          </p:cNvPr>
          <p:cNvSpPr/>
          <p:nvPr/>
        </p:nvSpPr>
        <p:spPr>
          <a:xfrm>
            <a:off x="9113162" y="499307"/>
            <a:ext cx="410402" cy="1063332"/>
          </a:xfrm>
          <a:prstGeom prst="leftBrace">
            <a:avLst>
              <a:gd name="adj1" fmla="val 24248"/>
              <a:gd name="adj2" fmla="val 50000"/>
            </a:avLst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60" name="矩形 159">
            <a:extLst>
              <a:ext uri="{FF2B5EF4-FFF2-40B4-BE49-F238E27FC236}">
                <a16:creationId xmlns:a16="http://schemas.microsoft.com/office/drawing/2014/main" id="{7E7F5DDC-A4B1-184A-86EA-FEAB07B1A80F}"/>
              </a:ext>
            </a:extLst>
          </p:cNvPr>
          <p:cNvSpPr/>
          <p:nvPr/>
        </p:nvSpPr>
        <p:spPr>
          <a:xfrm>
            <a:off x="9696723" y="1939585"/>
            <a:ext cx="36934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163" name="矩形 162">
            <a:extLst>
              <a:ext uri="{FF2B5EF4-FFF2-40B4-BE49-F238E27FC236}">
                <a16:creationId xmlns:a16="http://schemas.microsoft.com/office/drawing/2014/main" id="{4BFFDE2A-7ABA-760A-9C0F-895F95216757}"/>
              </a:ext>
            </a:extLst>
          </p:cNvPr>
          <p:cNvSpPr/>
          <p:nvPr/>
        </p:nvSpPr>
        <p:spPr>
          <a:xfrm>
            <a:off x="10796669" y="1939585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矩形 163">
            <a:extLst>
              <a:ext uri="{FF2B5EF4-FFF2-40B4-BE49-F238E27FC236}">
                <a16:creationId xmlns:a16="http://schemas.microsoft.com/office/drawing/2014/main" id="{2C565906-8968-C2F3-CD88-87660FA6D3EF}"/>
              </a:ext>
            </a:extLst>
          </p:cNvPr>
          <p:cNvSpPr/>
          <p:nvPr/>
        </p:nvSpPr>
        <p:spPr>
          <a:xfrm>
            <a:off x="9696723" y="2382055"/>
            <a:ext cx="369348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167" name="矩形 166">
            <a:extLst>
              <a:ext uri="{FF2B5EF4-FFF2-40B4-BE49-F238E27FC236}">
                <a16:creationId xmlns:a16="http://schemas.microsoft.com/office/drawing/2014/main" id="{4ABFFAF7-6DA7-D167-9D5B-BF95A7F2239C}"/>
              </a:ext>
            </a:extLst>
          </p:cNvPr>
          <p:cNvSpPr/>
          <p:nvPr/>
        </p:nvSpPr>
        <p:spPr>
          <a:xfrm>
            <a:off x="10796669" y="2382055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矩形 167">
            <a:extLst>
              <a:ext uri="{FF2B5EF4-FFF2-40B4-BE49-F238E27FC236}">
                <a16:creationId xmlns:a16="http://schemas.microsoft.com/office/drawing/2014/main" id="{FC847671-44D5-5AA0-AA5F-DA73D1DAB79E}"/>
              </a:ext>
            </a:extLst>
          </p:cNvPr>
          <p:cNvSpPr/>
          <p:nvPr/>
        </p:nvSpPr>
        <p:spPr>
          <a:xfrm>
            <a:off x="9696723" y="2824525"/>
            <a:ext cx="36934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171" name="矩形 170">
            <a:extLst>
              <a:ext uri="{FF2B5EF4-FFF2-40B4-BE49-F238E27FC236}">
                <a16:creationId xmlns:a16="http://schemas.microsoft.com/office/drawing/2014/main" id="{E6AB2C68-918F-D22E-2A20-15F5B6428C61}"/>
              </a:ext>
            </a:extLst>
          </p:cNvPr>
          <p:cNvSpPr/>
          <p:nvPr/>
        </p:nvSpPr>
        <p:spPr>
          <a:xfrm>
            <a:off x="10796669" y="2824525"/>
            <a:ext cx="36934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2" name="直接箭头连接符 171">
            <a:extLst>
              <a:ext uri="{FF2B5EF4-FFF2-40B4-BE49-F238E27FC236}">
                <a16:creationId xmlns:a16="http://schemas.microsoft.com/office/drawing/2014/main" id="{BA4A8CB6-EF3A-7D84-9C92-2E8423D9B632}"/>
              </a:ext>
            </a:extLst>
          </p:cNvPr>
          <p:cNvCxnSpPr>
            <a:cxnSpLocks/>
          </p:cNvCxnSpPr>
          <p:nvPr/>
        </p:nvCxnSpPr>
        <p:spPr>
          <a:xfrm>
            <a:off x="8526448" y="2591321"/>
            <a:ext cx="431506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3" name="左大括号 172">
            <a:extLst>
              <a:ext uri="{FF2B5EF4-FFF2-40B4-BE49-F238E27FC236}">
                <a16:creationId xmlns:a16="http://schemas.microsoft.com/office/drawing/2014/main" id="{471FCB5D-8E83-F11B-D45B-395810D55D18}"/>
              </a:ext>
            </a:extLst>
          </p:cNvPr>
          <p:cNvSpPr/>
          <p:nvPr/>
        </p:nvSpPr>
        <p:spPr>
          <a:xfrm>
            <a:off x="9113162" y="2052546"/>
            <a:ext cx="410402" cy="1063332"/>
          </a:xfrm>
          <a:prstGeom prst="leftBrace">
            <a:avLst>
              <a:gd name="adj1" fmla="val 24248"/>
              <a:gd name="adj2" fmla="val 50000"/>
            </a:avLst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74" name="矩形 173">
            <a:extLst>
              <a:ext uri="{FF2B5EF4-FFF2-40B4-BE49-F238E27FC236}">
                <a16:creationId xmlns:a16="http://schemas.microsoft.com/office/drawing/2014/main" id="{606FF189-AEB4-C1FD-1B53-37B1DB586696}"/>
              </a:ext>
            </a:extLst>
          </p:cNvPr>
          <p:cNvSpPr/>
          <p:nvPr/>
        </p:nvSpPr>
        <p:spPr>
          <a:xfrm>
            <a:off x="6356945" y="2123775"/>
            <a:ext cx="369348" cy="81868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175" name="矩形 174">
            <a:extLst>
              <a:ext uri="{FF2B5EF4-FFF2-40B4-BE49-F238E27FC236}">
                <a16:creationId xmlns:a16="http://schemas.microsoft.com/office/drawing/2014/main" id="{FC180AB4-7798-A421-82A6-1B386B491143}"/>
              </a:ext>
            </a:extLst>
          </p:cNvPr>
          <p:cNvSpPr/>
          <p:nvPr/>
        </p:nvSpPr>
        <p:spPr>
          <a:xfrm>
            <a:off x="6722588" y="2123775"/>
            <a:ext cx="369348" cy="82233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176" name="矩形 175">
            <a:extLst>
              <a:ext uri="{FF2B5EF4-FFF2-40B4-BE49-F238E27FC236}">
                <a16:creationId xmlns:a16="http://schemas.microsoft.com/office/drawing/2014/main" id="{4964DCAB-FCFF-D621-6AF7-B614D69E6068}"/>
              </a:ext>
            </a:extLst>
          </p:cNvPr>
          <p:cNvSpPr/>
          <p:nvPr/>
        </p:nvSpPr>
        <p:spPr>
          <a:xfrm>
            <a:off x="7088230" y="2123775"/>
            <a:ext cx="343728" cy="81868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</a:t>
            </a:r>
            <a:endParaRPr lang="zh-CN" altLang="en-US" b="1" dirty="0"/>
          </a:p>
        </p:txBody>
      </p:sp>
      <p:sp>
        <p:nvSpPr>
          <p:cNvPr id="177" name="矩形 176">
            <a:extLst>
              <a:ext uri="{FF2B5EF4-FFF2-40B4-BE49-F238E27FC236}">
                <a16:creationId xmlns:a16="http://schemas.microsoft.com/office/drawing/2014/main" id="{7C89B8DE-6CAD-D1D7-7322-88B86A41A9F5}"/>
              </a:ext>
            </a:extLst>
          </p:cNvPr>
          <p:cNvSpPr/>
          <p:nvPr/>
        </p:nvSpPr>
        <p:spPr>
          <a:xfrm>
            <a:off x="7431958" y="2123775"/>
            <a:ext cx="843113" cy="81868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0,1]</a:t>
            </a:r>
          </a:p>
        </p:txBody>
      </p:sp>
      <p:sp>
        <p:nvSpPr>
          <p:cNvPr id="178" name="文本框 177">
            <a:extLst>
              <a:ext uri="{FF2B5EF4-FFF2-40B4-BE49-F238E27FC236}">
                <a16:creationId xmlns:a16="http://schemas.microsoft.com/office/drawing/2014/main" id="{4BD49CCD-B3B1-4983-3DF9-880C61426576}"/>
              </a:ext>
            </a:extLst>
          </p:cNvPr>
          <p:cNvSpPr txBox="1"/>
          <p:nvPr/>
        </p:nvSpPr>
        <p:spPr>
          <a:xfrm rot="5400000">
            <a:off x="9922472" y="3180656"/>
            <a:ext cx="934279" cy="769441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b="1"/>
            </a:lvl1pPr>
          </a:lstStyle>
          <a:p>
            <a:r>
              <a:rPr lang="en-US" altLang="zh-CN" sz="4400" dirty="0"/>
              <a:t>…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31568477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D71492D2-DFD0-27D8-A9E9-21B21FEF25DE}"/>
              </a:ext>
            </a:extLst>
          </p:cNvPr>
          <p:cNvSpPr/>
          <p:nvPr/>
        </p:nvSpPr>
        <p:spPr>
          <a:xfrm>
            <a:off x="844826" y="3173072"/>
            <a:ext cx="2945295" cy="586408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计算各特征参量</a:t>
            </a:r>
            <a:r>
              <a:rPr lang="en-US" altLang="zh-CN" dirty="0"/>
              <a:t>Gini</a:t>
            </a:r>
            <a:r>
              <a:rPr lang="zh-CN" altLang="en-US" dirty="0"/>
              <a:t>指数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1B2141B-B569-0F3E-466D-44F0839F8F23}"/>
              </a:ext>
            </a:extLst>
          </p:cNvPr>
          <p:cNvSpPr/>
          <p:nvPr/>
        </p:nvSpPr>
        <p:spPr>
          <a:xfrm>
            <a:off x="1085023" y="2305879"/>
            <a:ext cx="2464904" cy="586408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MOTE</a:t>
            </a:r>
            <a:r>
              <a:rPr lang="zh-CN" altLang="en-US" dirty="0"/>
              <a:t>类别均衡化</a:t>
            </a: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0788898C-6A33-2878-31FD-EC4114CF0506}"/>
              </a:ext>
            </a:extLst>
          </p:cNvPr>
          <p:cNvCxnSpPr>
            <a:cxnSpLocks/>
            <a:stCxn id="8" idx="2"/>
            <a:endCxn id="6" idx="0"/>
          </p:cNvCxnSpPr>
          <p:nvPr/>
        </p:nvCxnSpPr>
        <p:spPr>
          <a:xfrm flipH="1">
            <a:off x="2317474" y="2892287"/>
            <a:ext cx="1" cy="2807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矩形 14">
            <a:extLst>
              <a:ext uri="{FF2B5EF4-FFF2-40B4-BE49-F238E27FC236}">
                <a16:creationId xmlns:a16="http://schemas.microsoft.com/office/drawing/2014/main" id="{C6161FE7-513E-35A9-300F-C0989FD066B0}"/>
              </a:ext>
            </a:extLst>
          </p:cNvPr>
          <p:cNvSpPr/>
          <p:nvPr/>
        </p:nvSpPr>
        <p:spPr>
          <a:xfrm>
            <a:off x="708163" y="1336815"/>
            <a:ext cx="3218622" cy="586408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/B/C</a:t>
            </a:r>
            <a:r>
              <a:rPr lang="zh-CN" altLang="en-US" dirty="0"/>
              <a:t>相位电流样本再划分</a:t>
            </a: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13D4C5F5-2365-005F-8A39-07198A5A8F03}"/>
              </a:ext>
            </a:extLst>
          </p:cNvPr>
          <p:cNvCxnSpPr>
            <a:cxnSpLocks/>
            <a:stCxn id="15" idx="2"/>
            <a:endCxn id="8" idx="0"/>
          </p:cNvCxnSpPr>
          <p:nvPr/>
        </p:nvCxnSpPr>
        <p:spPr>
          <a:xfrm>
            <a:off x="2317474" y="1923223"/>
            <a:ext cx="1" cy="38265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矩形 24">
            <a:extLst>
              <a:ext uri="{FF2B5EF4-FFF2-40B4-BE49-F238E27FC236}">
                <a16:creationId xmlns:a16="http://schemas.microsoft.com/office/drawing/2014/main" id="{5319E1B5-306C-C9BB-B61E-FE268DB2EA19}"/>
              </a:ext>
            </a:extLst>
          </p:cNvPr>
          <p:cNvSpPr/>
          <p:nvPr/>
        </p:nvSpPr>
        <p:spPr>
          <a:xfrm>
            <a:off x="844825" y="4085000"/>
            <a:ext cx="2945295" cy="586408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选择指数最大的作为根节点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CED86B0E-6341-09EE-A43D-93702B2818F4}"/>
              </a:ext>
            </a:extLst>
          </p:cNvPr>
          <p:cNvSpPr/>
          <p:nvPr/>
        </p:nvSpPr>
        <p:spPr>
          <a:xfrm>
            <a:off x="844824" y="4996928"/>
            <a:ext cx="2945295" cy="586408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计算各参量</a:t>
            </a:r>
            <a:r>
              <a:rPr lang="en-US" altLang="zh-CN" dirty="0"/>
              <a:t>Gini</a:t>
            </a:r>
            <a:r>
              <a:rPr lang="zh-CN" altLang="en-US" dirty="0"/>
              <a:t>指数增益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68FD9301-3FEA-B974-6155-64BCF054EFB0}"/>
              </a:ext>
            </a:extLst>
          </p:cNvPr>
          <p:cNvSpPr/>
          <p:nvPr/>
        </p:nvSpPr>
        <p:spPr>
          <a:xfrm>
            <a:off x="5159236" y="1287120"/>
            <a:ext cx="2945295" cy="586408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选取增益最大时切分变量及 切分点，切分样本</a:t>
            </a:r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1D4EEB85-FF9A-A0C0-543F-71835D800C47}"/>
              </a:ext>
            </a:extLst>
          </p:cNvPr>
          <p:cNvCxnSpPr>
            <a:cxnSpLocks/>
            <a:stCxn id="6" idx="2"/>
            <a:endCxn id="25" idx="0"/>
          </p:cNvCxnSpPr>
          <p:nvPr/>
        </p:nvCxnSpPr>
        <p:spPr>
          <a:xfrm flipH="1">
            <a:off x="2317473" y="3759480"/>
            <a:ext cx="1" cy="32552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EBB769FE-A1E1-7B8D-8AC5-F2E47F352AAE}"/>
              </a:ext>
            </a:extLst>
          </p:cNvPr>
          <p:cNvCxnSpPr>
            <a:cxnSpLocks/>
            <a:stCxn id="25" idx="2"/>
            <a:endCxn id="26" idx="0"/>
          </p:cNvCxnSpPr>
          <p:nvPr/>
        </p:nvCxnSpPr>
        <p:spPr>
          <a:xfrm flipH="1">
            <a:off x="2317472" y="4671408"/>
            <a:ext cx="1" cy="32552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连接符: 肘形 38">
            <a:extLst>
              <a:ext uri="{FF2B5EF4-FFF2-40B4-BE49-F238E27FC236}">
                <a16:creationId xmlns:a16="http://schemas.microsoft.com/office/drawing/2014/main" id="{0C225032-228A-45DE-2E25-69D097E2A042}"/>
              </a:ext>
            </a:extLst>
          </p:cNvPr>
          <p:cNvCxnSpPr>
            <a:stCxn id="26" idx="2"/>
            <a:endCxn id="27" idx="0"/>
          </p:cNvCxnSpPr>
          <p:nvPr/>
        </p:nvCxnSpPr>
        <p:spPr>
          <a:xfrm rot="5400000" flipH="1" flipV="1">
            <a:off x="2326570" y="1278022"/>
            <a:ext cx="4296216" cy="4314412"/>
          </a:xfrm>
          <a:prstGeom prst="bentConnector5">
            <a:avLst>
              <a:gd name="adj1" fmla="val -5321"/>
              <a:gd name="adj2" fmla="val 50000"/>
              <a:gd name="adj3" fmla="val 105321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0" name="菱形 39">
            <a:extLst>
              <a:ext uri="{FF2B5EF4-FFF2-40B4-BE49-F238E27FC236}">
                <a16:creationId xmlns:a16="http://schemas.microsoft.com/office/drawing/2014/main" id="{D6E23139-8275-0A8E-21D3-79E3CDB7B831}"/>
              </a:ext>
            </a:extLst>
          </p:cNvPr>
          <p:cNvSpPr/>
          <p:nvPr/>
        </p:nvSpPr>
        <p:spPr>
          <a:xfrm>
            <a:off x="4798119" y="2645016"/>
            <a:ext cx="3667531" cy="1160397"/>
          </a:xfrm>
          <a:prstGeom prst="diamond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样本数量是否满足停止条件</a:t>
            </a:r>
          </a:p>
        </p:txBody>
      </p: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96D11BB4-B773-0B15-EFB5-74F644DA5CD5}"/>
              </a:ext>
            </a:extLst>
          </p:cNvPr>
          <p:cNvCxnSpPr>
            <a:cxnSpLocks/>
            <a:stCxn id="27" idx="2"/>
            <a:endCxn id="40" idx="0"/>
          </p:cNvCxnSpPr>
          <p:nvPr/>
        </p:nvCxnSpPr>
        <p:spPr>
          <a:xfrm>
            <a:off x="6631884" y="1873528"/>
            <a:ext cx="1" cy="77148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C214B02A-A8CC-C34A-EB1B-EFB92F6CFF47}"/>
              </a:ext>
            </a:extLst>
          </p:cNvPr>
          <p:cNvCxnSpPr>
            <a:cxnSpLocks/>
            <a:stCxn id="40" idx="2"/>
            <a:endCxn id="50" idx="0"/>
          </p:cNvCxnSpPr>
          <p:nvPr/>
        </p:nvCxnSpPr>
        <p:spPr>
          <a:xfrm flipH="1">
            <a:off x="6631884" y="3805413"/>
            <a:ext cx="1" cy="4782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0" name="矩形 49">
            <a:extLst>
              <a:ext uri="{FF2B5EF4-FFF2-40B4-BE49-F238E27FC236}">
                <a16:creationId xmlns:a16="http://schemas.microsoft.com/office/drawing/2014/main" id="{E89A4D3D-04E6-F86F-B311-EE0DD738D3AA}"/>
              </a:ext>
            </a:extLst>
          </p:cNvPr>
          <p:cNvSpPr/>
          <p:nvPr/>
        </p:nvSpPr>
        <p:spPr>
          <a:xfrm>
            <a:off x="5159236" y="4283697"/>
            <a:ext cx="2945295" cy="58640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构建最优决策树</a:t>
            </a:r>
          </a:p>
        </p:txBody>
      </p: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22F32743-3974-D9E4-0EEB-5FA93307C183}"/>
              </a:ext>
            </a:extLst>
          </p:cNvPr>
          <p:cNvCxnSpPr>
            <a:cxnSpLocks/>
            <a:stCxn id="50" idx="2"/>
            <a:endCxn id="54" idx="0"/>
          </p:cNvCxnSpPr>
          <p:nvPr/>
        </p:nvCxnSpPr>
        <p:spPr>
          <a:xfrm>
            <a:off x="6631884" y="4870105"/>
            <a:ext cx="0" cy="45103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4" name="矩形 53">
            <a:extLst>
              <a:ext uri="{FF2B5EF4-FFF2-40B4-BE49-F238E27FC236}">
                <a16:creationId xmlns:a16="http://schemas.microsoft.com/office/drawing/2014/main" id="{9F609726-F9DA-CCE3-D7F8-478C20E901E8}"/>
              </a:ext>
            </a:extLst>
          </p:cNvPr>
          <p:cNvSpPr/>
          <p:nvPr/>
        </p:nvSpPr>
        <p:spPr>
          <a:xfrm>
            <a:off x="5159236" y="5321143"/>
            <a:ext cx="2945295" cy="586408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结束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F421D999-55C2-EB67-A941-9572B2B32F53}"/>
              </a:ext>
            </a:extLst>
          </p:cNvPr>
          <p:cNvSpPr txBox="1"/>
          <p:nvPr/>
        </p:nvSpPr>
        <p:spPr>
          <a:xfrm>
            <a:off x="6240531" y="3846484"/>
            <a:ext cx="3379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cxnSp>
        <p:nvCxnSpPr>
          <p:cNvPr id="62" name="连接符: 肘形 61">
            <a:extLst>
              <a:ext uri="{FF2B5EF4-FFF2-40B4-BE49-F238E27FC236}">
                <a16:creationId xmlns:a16="http://schemas.microsoft.com/office/drawing/2014/main" id="{9B065438-4C16-3E35-BC02-AE4FF9E1291C}"/>
              </a:ext>
            </a:extLst>
          </p:cNvPr>
          <p:cNvCxnSpPr>
            <a:cxnSpLocks/>
            <a:stCxn id="40" idx="3"/>
            <a:endCxn id="25" idx="1"/>
          </p:cNvCxnSpPr>
          <p:nvPr/>
        </p:nvCxnSpPr>
        <p:spPr>
          <a:xfrm flipH="1">
            <a:off x="844825" y="3225215"/>
            <a:ext cx="7620825" cy="1152989"/>
          </a:xfrm>
          <a:prstGeom prst="bentConnector5">
            <a:avLst>
              <a:gd name="adj1" fmla="val -6130"/>
              <a:gd name="adj2" fmla="val -210818"/>
              <a:gd name="adj3" fmla="val 110043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7" name="文本框 66">
            <a:extLst>
              <a:ext uri="{FF2B5EF4-FFF2-40B4-BE49-F238E27FC236}">
                <a16:creationId xmlns:a16="http://schemas.microsoft.com/office/drawing/2014/main" id="{1E6C5D4A-0AA8-1369-5845-2FF41989999B}"/>
              </a:ext>
            </a:extLst>
          </p:cNvPr>
          <p:cNvSpPr txBox="1"/>
          <p:nvPr/>
        </p:nvSpPr>
        <p:spPr>
          <a:xfrm>
            <a:off x="8512856" y="2813679"/>
            <a:ext cx="280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75146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D71492D2-DFD0-27D8-A9E9-21B21FEF25DE}"/>
              </a:ext>
            </a:extLst>
          </p:cNvPr>
          <p:cNvSpPr/>
          <p:nvPr/>
        </p:nvSpPr>
        <p:spPr>
          <a:xfrm>
            <a:off x="2103355" y="3232066"/>
            <a:ext cx="2945295" cy="586408"/>
          </a:xfrm>
          <a:prstGeom prst="rect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计算各特征参量</a:t>
            </a:r>
            <a:r>
              <a:rPr lang="en-US" altLang="zh-CN" b="1" dirty="0"/>
              <a:t>Gini</a:t>
            </a:r>
            <a:r>
              <a:rPr lang="zh-CN" altLang="en-US" b="1" dirty="0"/>
              <a:t>指数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1B2141B-B569-0F3E-466D-44F0839F8F23}"/>
              </a:ext>
            </a:extLst>
          </p:cNvPr>
          <p:cNvSpPr/>
          <p:nvPr/>
        </p:nvSpPr>
        <p:spPr>
          <a:xfrm>
            <a:off x="2343552" y="2364873"/>
            <a:ext cx="2464904" cy="586408"/>
          </a:xfrm>
          <a:prstGeom prst="rect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SMOTE</a:t>
            </a:r>
            <a:r>
              <a:rPr lang="zh-CN" altLang="en-US" b="1" dirty="0"/>
              <a:t>类别均衡化</a:t>
            </a: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0788898C-6A33-2878-31FD-EC4114CF0506}"/>
              </a:ext>
            </a:extLst>
          </p:cNvPr>
          <p:cNvCxnSpPr>
            <a:cxnSpLocks/>
            <a:stCxn id="8" idx="2"/>
            <a:endCxn id="6" idx="0"/>
          </p:cNvCxnSpPr>
          <p:nvPr/>
        </p:nvCxnSpPr>
        <p:spPr>
          <a:xfrm flipH="1">
            <a:off x="3576003" y="2951281"/>
            <a:ext cx="1" cy="280785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矩形 14">
            <a:extLst>
              <a:ext uri="{FF2B5EF4-FFF2-40B4-BE49-F238E27FC236}">
                <a16:creationId xmlns:a16="http://schemas.microsoft.com/office/drawing/2014/main" id="{C6161FE7-513E-35A9-300F-C0989FD066B0}"/>
              </a:ext>
            </a:extLst>
          </p:cNvPr>
          <p:cNvSpPr/>
          <p:nvPr/>
        </p:nvSpPr>
        <p:spPr>
          <a:xfrm>
            <a:off x="1966692" y="1395809"/>
            <a:ext cx="3218622" cy="586408"/>
          </a:xfrm>
          <a:prstGeom prst="rect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/B/C</a:t>
            </a:r>
            <a:r>
              <a:rPr lang="zh-CN" altLang="en-US" b="1" dirty="0"/>
              <a:t>相位电流样本再划分</a:t>
            </a: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13D4C5F5-2365-005F-8A39-07198A5A8F03}"/>
              </a:ext>
            </a:extLst>
          </p:cNvPr>
          <p:cNvCxnSpPr>
            <a:cxnSpLocks/>
            <a:stCxn id="15" idx="2"/>
            <a:endCxn id="8" idx="0"/>
          </p:cNvCxnSpPr>
          <p:nvPr/>
        </p:nvCxnSpPr>
        <p:spPr>
          <a:xfrm>
            <a:off x="3576003" y="1982217"/>
            <a:ext cx="1" cy="382656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矩形 24">
            <a:extLst>
              <a:ext uri="{FF2B5EF4-FFF2-40B4-BE49-F238E27FC236}">
                <a16:creationId xmlns:a16="http://schemas.microsoft.com/office/drawing/2014/main" id="{5319E1B5-306C-C9BB-B61E-FE268DB2EA19}"/>
              </a:ext>
            </a:extLst>
          </p:cNvPr>
          <p:cNvSpPr/>
          <p:nvPr/>
        </p:nvSpPr>
        <p:spPr>
          <a:xfrm>
            <a:off x="2103354" y="4143994"/>
            <a:ext cx="2945295" cy="586408"/>
          </a:xfrm>
          <a:prstGeom prst="rect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选择指数最大的作为根节点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CED86B0E-6341-09EE-A43D-93702B2818F4}"/>
              </a:ext>
            </a:extLst>
          </p:cNvPr>
          <p:cNvSpPr/>
          <p:nvPr/>
        </p:nvSpPr>
        <p:spPr>
          <a:xfrm>
            <a:off x="2103353" y="5055922"/>
            <a:ext cx="2945295" cy="586408"/>
          </a:xfrm>
          <a:prstGeom prst="rect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计算各参量</a:t>
            </a:r>
            <a:r>
              <a:rPr lang="en-US" altLang="zh-CN" b="1" dirty="0"/>
              <a:t>Gini</a:t>
            </a:r>
            <a:r>
              <a:rPr lang="zh-CN" altLang="en-US" b="1" dirty="0"/>
              <a:t>指数增益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68FD9301-3FEA-B974-6155-64BCF054EFB0}"/>
              </a:ext>
            </a:extLst>
          </p:cNvPr>
          <p:cNvSpPr/>
          <p:nvPr/>
        </p:nvSpPr>
        <p:spPr>
          <a:xfrm>
            <a:off x="6417765" y="1346114"/>
            <a:ext cx="2945295" cy="586408"/>
          </a:xfrm>
          <a:prstGeom prst="rect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选取增益最大时切分变量及 切分点，切分样本</a:t>
            </a:r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1D4EEB85-FF9A-A0C0-543F-71835D800C47}"/>
              </a:ext>
            </a:extLst>
          </p:cNvPr>
          <p:cNvCxnSpPr>
            <a:cxnSpLocks/>
            <a:stCxn id="6" idx="2"/>
            <a:endCxn id="25" idx="0"/>
          </p:cNvCxnSpPr>
          <p:nvPr/>
        </p:nvCxnSpPr>
        <p:spPr>
          <a:xfrm flipH="1">
            <a:off x="3576002" y="3818474"/>
            <a:ext cx="1" cy="32552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EBB769FE-A1E1-7B8D-8AC5-F2E47F352AAE}"/>
              </a:ext>
            </a:extLst>
          </p:cNvPr>
          <p:cNvCxnSpPr>
            <a:cxnSpLocks/>
            <a:stCxn id="25" idx="2"/>
            <a:endCxn id="26" idx="0"/>
          </p:cNvCxnSpPr>
          <p:nvPr/>
        </p:nvCxnSpPr>
        <p:spPr>
          <a:xfrm flipH="1">
            <a:off x="3576001" y="4730402"/>
            <a:ext cx="1" cy="32552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连接符: 肘形 38">
            <a:extLst>
              <a:ext uri="{FF2B5EF4-FFF2-40B4-BE49-F238E27FC236}">
                <a16:creationId xmlns:a16="http://schemas.microsoft.com/office/drawing/2014/main" id="{0C225032-228A-45DE-2E25-69D097E2A042}"/>
              </a:ext>
            </a:extLst>
          </p:cNvPr>
          <p:cNvCxnSpPr>
            <a:stCxn id="26" idx="2"/>
            <a:endCxn id="27" idx="0"/>
          </p:cNvCxnSpPr>
          <p:nvPr/>
        </p:nvCxnSpPr>
        <p:spPr>
          <a:xfrm rot="5400000" flipH="1" flipV="1">
            <a:off x="3585099" y="1337016"/>
            <a:ext cx="4296216" cy="4314412"/>
          </a:xfrm>
          <a:prstGeom prst="bentConnector5">
            <a:avLst>
              <a:gd name="adj1" fmla="val -5321"/>
              <a:gd name="adj2" fmla="val 50000"/>
              <a:gd name="adj3" fmla="val 105321"/>
            </a:avLst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0" name="菱形 39">
            <a:extLst>
              <a:ext uri="{FF2B5EF4-FFF2-40B4-BE49-F238E27FC236}">
                <a16:creationId xmlns:a16="http://schemas.microsoft.com/office/drawing/2014/main" id="{D6E23139-8275-0A8E-21D3-79E3CDB7B831}"/>
              </a:ext>
            </a:extLst>
          </p:cNvPr>
          <p:cNvSpPr/>
          <p:nvPr/>
        </p:nvSpPr>
        <p:spPr>
          <a:xfrm>
            <a:off x="6056648" y="2704010"/>
            <a:ext cx="3667531" cy="1160397"/>
          </a:xfrm>
          <a:prstGeom prst="diamond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</a:rPr>
              <a:t>样本数量是否满足停止条件</a:t>
            </a:r>
          </a:p>
        </p:txBody>
      </p: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96D11BB4-B773-0B15-EFB5-74F644DA5CD5}"/>
              </a:ext>
            </a:extLst>
          </p:cNvPr>
          <p:cNvCxnSpPr>
            <a:cxnSpLocks/>
            <a:stCxn id="27" idx="2"/>
            <a:endCxn id="40" idx="0"/>
          </p:cNvCxnSpPr>
          <p:nvPr/>
        </p:nvCxnSpPr>
        <p:spPr>
          <a:xfrm>
            <a:off x="7890413" y="1932522"/>
            <a:ext cx="1" cy="77148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C214B02A-A8CC-C34A-EB1B-EFB92F6CFF47}"/>
              </a:ext>
            </a:extLst>
          </p:cNvPr>
          <p:cNvCxnSpPr>
            <a:cxnSpLocks/>
            <a:stCxn id="40" idx="2"/>
            <a:endCxn id="50" idx="0"/>
          </p:cNvCxnSpPr>
          <p:nvPr/>
        </p:nvCxnSpPr>
        <p:spPr>
          <a:xfrm flipH="1">
            <a:off x="7890413" y="3864407"/>
            <a:ext cx="1" cy="478284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0" name="矩形 49">
            <a:extLst>
              <a:ext uri="{FF2B5EF4-FFF2-40B4-BE49-F238E27FC236}">
                <a16:creationId xmlns:a16="http://schemas.microsoft.com/office/drawing/2014/main" id="{E89A4D3D-04E6-F86F-B311-EE0DD738D3AA}"/>
              </a:ext>
            </a:extLst>
          </p:cNvPr>
          <p:cNvSpPr/>
          <p:nvPr/>
        </p:nvSpPr>
        <p:spPr>
          <a:xfrm>
            <a:off x="6417765" y="4342691"/>
            <a:ext cx="2945295" cy="58640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</a:rPr>
              <a:t>构建最优决策树</a:t>
            </a:r>
          </a:p>
        </p:txBody>
      </p: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22F32743-3974-D9E4-0EEB-5FA93307C183}"/>
              </a:ext>
            </a:extLst>
          </p:cNvPr>
          <p:cNvCxnSpPr>
            <a:cxnSpLocks/>
            <a:stCxn id="50" idx="2"/>
            <a:endCxn id="54" idx="0"/>
          </p:cNvCxnSpPr>
          <p:nvPr/>
        </p:nvCxnSpPr>
        <p:spPr>
          <a:xfrm>
            <a:off x="7890413" y="4929099"/>
            <a:ext cx="0" cy="45103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4" name="矩形 53">
            <a:extLst>
              <a:ext uri="{FF2B5EF4-FFF2-40B4-BE49-F238E27FC236}">
                <a16:creationId xmlns:a16="http://schemas.microsoft.com/office/drawing/2014/main" id="{9F609726-F9DA-CCE3-D7F8-478C20E901E8}"/>
              </a:ext>
            </a:extLst>
          </p:cNvPr>
          <p:cNvSpPr/>
          <p:nvPr/>
        </p:nvSpPr>
        <p:spPr>
          <a:xfrm>
            <a:off x="6417765" y="5380137"/>
            <a:ext cx="2945295" cy="586408"/>
          </a:xfrm>
          <a:prstGeom prst="rect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结束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F421D999-55C2-EB67-A941-9572B2B32F53}"/>
              </a:ext>
            </a:extLst>
          </p:cNvPr>
          <p:cNvSpPr txBox="1"/>
          <p:nvPr/>
        </p:nvSpPr>
        <p:spPr>
          <a:xfrm>
            <a:off x="7499060" y="3905478"/>
            <a:ext cx="337929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b="1" dirty="0"/>
              <a:t>Y</a:t>
            </a:r>
            <a:endParaRPr lang="zh-CN" altLang="en-US" b="1" dirty="0"/>
          </a:p>
        </p:txBody>
      </p:sp>
      <p:cxnSp>
        <p:nvCxnSpPr>
          <p:cNvPr id="62" name="连接符: 肘形 61">
            <a:extLst>
              <a:ext uri="{FF2B5EF4-FFF2-40B4-BE49-F238E27FC236}">
                <a16:creationId xmlns:a16="http://schemas.microsoft.com/office/drawing/2014/main" id="{9B065438-4C16-3E35-BC02-AE4FF9E1291C}"/>
              </a:ext>
            </a:extLst>
          </p:cNvPr>
          <p:cNvCxnSpPr>
            <a:cxnSpLocks/>
            <a:stCxn id="40" idx="3"/>
            <a:endCxn id="25" idx="1"/>
          </p:cNvCxnSpPr>
          <p:nvPr/>
        </p:nvCxnSpPr>
        <p:spPr>
          <a:xfrm flipH="1">
            <a:off x="2103354" y="3284209"/>
            <a:ext cx="7620825" cy="1152989"/>
          </a:xfrm>
          <a:prstGeom prst="bentConnector5">
            <a:avLst>
              <a:gd name="adj1" fmla="val -6130"/>
              <a:gd name="adj2" fmla="val -210818"/>
              <a:gd name="adj3" fmla="val 110043"/>
            </a:avLst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7" name="文本框 66">
            <a:extLst>
              <a:ext uri="{FF2B5EF4-FFF2-40B4-BE49-F238E27FC236}">
                <a16:creationId xmlns:a16="http://schemas.microsoft.com/office/drawing/2014/main" id="{1E6C5D4A-0AA8-1369-5845-2FF41989999B}"/>
              </a:ext>
            </a:extLst>
          </p:cNvPr>
          <p:cNvSpPr txBox="1"/>
          <p:nvPr/>
        </p:nvSpPr>
        <p:spPr>
          <a:xfrm>
            <a:off x="9771385" y="2872673"/>
            <a:ext cx="280785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b="1" dirty="0"/>
              <a:t>N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8034924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" name="Google Shape;496;p25"/>
          <p:cNvSpPr txBox="1"/>
          <p:nvPr/>
        </p:nvSpPr>
        <p:spPr>
          <a:xfrm>
            <a:off x="1935383" y="466698"/>
            <a:ext cx="2308264" cy="5688752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>
              <a:defRPr lang="zh-CN"/>
            </a:defPPr>
            <a:lvl1pPr algn="ctr">
              <a:defRPr sz="2800"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sym typeface="Consolas"/>
              </a:rPr>
              <a:t>输入层</a:t>
            </a:r>
            <a:endParaRPr dirty="0">
              <a:sym typeface="Consolas"/>
            </a:endParaRPr>
          </a:p>
        </p:txBody>
      </p:sp>
      <p:sp>
        <p:nvSpPr>
          <p:cNvPr id="497" name="Google Shape;497;p25"/>
          <p:cNvSpPr txBox="1"/>
          <p:nvPr/>
        </p:nvSpPr>
        <p:spPr>
          <a:xfrm>
            <a:off x="5284554" y="483275"/>
            <a:ext cx="1804800" cy="5688752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>
              <a:defRPr lang="zh-CN"/>
            </a:defPPr>
            <a:lvl1pPr algn="ctr">
              <a:defRPr sz="2800"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sym typeface="Consolas"/>
              </a:rPr>
              <a:t>隐藏层</a:t>
            </a:r>
            <a:endParaRPr dirty="0">
              <a:sym typeface="Consolas"/>
            </a:endParaRPr>
          </a:p>
        </p:txBody>
      </p:sp>
      <p:sp>
        <p:nvSpPr>
          <p:cNvPr id="498" name="Google Shape;498;p25"/>
          <p:cNvSpPr txBox="1"/>
          <p:nvPr/>
        </p:nvSpPr>
        <p:spPr>
          <a:xfrm>
            <a:off x="7480719" y="477906"/>
            <a:ext cx="2609205" cy="5688752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>
              <a:defRPr lang="zh-CN"/>
            </a:defPPr>
            <a:lvl1pPr algn="ctr">
              <a:defRPr sz="2800"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sym typeface="Consolas"/>
              </a:rPr>
              <a:t>输出层</a:t>
            </a:r>
            <a:endParaRPr dirty="0">
              <a:sym typeface="Consolas"/>
            </a:endParaRPr>
          </a:p>
        </p:txBody>
      </p:sp>
      <p:sp>
        <p:nvSpPr>
          <p:cNvPr id="500" name="Google Shape;500;p25"/>
          <p:cNvSpPr/>
          <p:nvPr/>
        </p:nvSpPr>
        <p:spPr>
          <a:xfrm>
            <a:off x="3722704" y="2449982"/>
            <a:ext cx="106000" cy="91200"/>
          </a:xfrm>
          <a:prstGeom prst="flowChartConnector">
            <a:avLst/>
          </a:prstGeom>
          <a:solidFill>
            <a:schemeClr val="tx1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01" name="Google Shape;501;p25"/>
          <p:cNvSpPr/>
          <p:nvPr/>
        </p:nvSpPr>
        <p:spPr>
          <a:xfrm>
            <a:off x="3722704" y="2806631"/>
            <a:ext cx="106000" cy="91200"/>
          </a:xfrm>
          <a:prstGeom prst="flowChartConnector">
            <a:avLst/>
          </a:prstGeom>
          <a:solidFill>
            <a:schemeClr val="tx1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02" name="Google Shape;502;p25"/>
          <p:cNvSpPr/>
          <p:nvPr/>
        </p:nvSpPr>
        <p:spPr>
          <a:xfrm>
            <a:off x="3722704" y="3163281"/>
            <a:ext cx="106000" cy="91200"/>
          </a:xfrm>
          <a:prstGeom prst="flowChartConnector">
            <a:avLst/>
          </a:prstGeom>
          <a:solidFill>
            <a:schemeClr val="tx1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03" name="Google Shape;503;p25"/>
          <p:cNvSpPr/>
          <p:nvPr/>
        </p:nvSpPr>
        <p:spPr>
          <a:xfrm>
            <a:off x="7919813" y="2465281"/>
            <a:ext cx="718400" cy="743600"/>
          </a:xfrm>
          <a:prstGeom prst="ellipse">
            <a:avLst/>
          </a:prstGeom>
          <a:solidFill>
            <a:srgbClr val="F4CCCC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zh-CN" altLang="en-US" sz="1600" b="1" dirty="0"/>
              <a:t>∑</a:t>
            </a:r>
          </a:p>
        </p:txBody>
      </p:sp>
      <p:cxnSp>
        <p:nvCxnSpPr>
          <p:cNvPr id="504" name="Google Shape;504;p25"/>
          <p:cNvCxnSpPr>
            <a:stCxn id="503" idx="6"/>
            <a:endCxn id="505" idx="1"/>
          </p:cNvCxnSpPr>
          <p:nvPr/>
        </p:nvCxnSpPr>
        <p:spPr>
          <a:xfrm rot="10800000" flipH="1">
            <a:off x="8638213" y="2819081"/>
            <a:ext cx="581200" cy="1800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sp>
        <p:nvSpPr>
          <p:cNvPr id="508" name="Google Shape;508;p25"/>
          <p:cNvSpPr/>
          <p:nvPr/>
        </p:nvSpPr>
        <p:spPr>
          <a:xfrm>
            <a:off x="3191224" y="2167891"/>
            <a:ext cx="462800" cy="2628000"/>
          </a:xfrm>
          <a:prstGeom prst="leftBracket">
            <a:avLst>
              <a:gd name="adj" fmla="val 8333"/>
            </a:avLst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endParaRPr sz="1600" b="1">
              <a:latin typeface="Consolas"/>
            </a:endParaRPr>
          </a:p>
        </p:txBody>
      </p:sp>
      <p:sp>
        <p:nvSpPr>
          <p:cNvPr id="509" name="Google Shape;509;p25"/>
          <p:cNvSpPr txBox="1"/>
          <p:nvPr/>
        </p:nvSpPr>
        <p:spPr>
          <a:xfrm>
            <a:off x="2412246" y="3231090"/>
            <a:ext cx="602800" cy="501600"/>
          </a:xfrm>
          <a:prstGeom prst="rect">
            <a:avLst/>
          </a:prstGeom>
          <a:noFill/>
          <a:ln w="38100" cap="flat" cmpd="sng">
            <a:solidFill>
              <a:srgbClr val="0097A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>
              <a:defRPr lang="zh-CN"/>
            </a:defPPr>
            <a:lvl1pPr algn="ctr">
              <a:defRPr sz="1600" b="1">
                <a:latin typeface="Consolas"/>
                <a:ea typeface="Consolas"/>
                <a:cs typeface="Consolas"/>
              </a:defRPr>
            </a:lvl1pPr>
          </a:lstStyle>
          <a:p>
            <a:r>
              <a:rPr lang="en">
                <a:sym typeface="Consolas"/>
              </a:rPr>
              <a:t>X</a:t>
            </a:r>
            <a:endParaRPr>
              <a:sym typeface="Consolas"/>
            </a:endParaRPr>
          </a:p>
        </p:txBody>
      </p:sp>
      <p:cxnSp>
        <p:nvCxnSpPr>
          <p:cNvPr id="510" name="Google Shape;510;p25"/>
          <p:cNvCxnSpPr>
            <a:cxnSpLocks/>
            <a:stCxn id="521" idx="6"/>
            <a:endCxn id="503" idx="2"/>
          </p:cNvCxnSpPr>
          <p:nvPr/>
        </p:nvCxnSpPr>
        <p:spPr>
          <a:xfrm flipV="1">
            <a:off x="6614357" y="2837081"/>
            <a:ext cx="1305456" cy="2711232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12" name="Google Shape;512;p25"/>
          <p:cNvCxnSpPr>
            <a:cxnSpLocks/>
            <a:stCxn id="519" idx="6"/>
            <a:endCxn id="503" idx="2"/>
          </p:cNvCxnSpPr>
          <p:nvPr/>
        </p:nvCxnSpPr>
        <p:spPr>
          <a:xfrm flipV="1">
            <a:off x="6614357" y="2837082"/>
            <a:ext cx="1305456" cy="66193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14" name="Google Shape;514;p25"/>
          <p:cNvCxnSpPr>
            <a:cxnSpLocks/>
            <a:stCxn id="517" idx="6"/>
            <a:endCxn id="503" idx="2"/>
          </p:cNvCxnSpPr>
          <p:nvPr/>
        </p:nvCxnSpPr>
        <p:spPr>
          <a:xfrm>
            <a:off x="6614357" y="1821512"/>
            <a:ext cx="1305456" cy="1015569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505" name="Google Shape;505;p25"/>
          <p:cNvSpPr txBox="1"/>
          <p:nvPr/>
        </p:nvSpPr>
        <p:spPr>
          <a:xfrm>
            <a:off x="9219484" y="2568279"/>
            <a:ext cx="602800" cy="501600"/>
          </a:xfrm>
          <a:prstGeom prst="rect">
            <a:avLst/>
          </a:prstGeom>
          <a:noFill/>
          <a:ln w="38100" cap="flat" cmpd="sng">
            <a:solidFill>
              <a:srgbClr val="0097A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>
              <a:defRPr lang="zh-CN"/>
            </a:defPPr>
            <a:lvl1pPr algn="ctr">
              <a:defRPr sz="1600" b="1">
                <a:latin typeface="Consolas"/>
                <a:ea typeface="Consolas"/>
                <a:cs typeface="Consolas"/>
              </a:defRPr>
            </a:lvl1pPr>
          </a:lstStyle>
          <a:p>
            <a:r>
              <a:rPr lang="en">
                <a:sym typeface="Consolas"/>
              </a:rPr>
              <a:t>Ŷ</a:t>
            </a:r>
            <a:r>
              <a:rPr lang="en" altLang="zh-CN" dirty="0"/>
              <a:t>1</a:t>
            </a:r>
            <a:endParaRPr dirty="0">
              <a:sym typeface="Consolas"/>
            </a:endParaRPr>
          </a:p>
        </p:txBody>
      </p:sp>
      <p:sp>
        <p:nvSpPr>
          <p:cNvPr id="517" name="Google Shape;517;p25"/>
          <p:cNvSpPr/>
          <p:nvPr/>
        </p:nvSpPr>
        <p:spPr>
          <a:xfrm>
            <a:off x="5823557" y="1413711"/>
            <a:ext cx="790800" cy="8156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 cap="flat" cmpd="sng">
            <a:solidFill>
              <a:srgbClr val="0097A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altLang="zh-CN" sz="2000" b="1" dirty="0">
                <a:latin typeface="Consolas"/>
              </a:rPr>
              <a:t>H1</a:t>
            </a:r>
            <a:endParaRPr sz="2000" b="1" dirty="0">
              <a:latin typeface="Consolas"/>
            </a:endParaRPr>
          </a:p>
        </p:txBody>
      </p:sp>
      <p:sp>
        <p:nvSpPr>
          <p:cNvPr id="519" name="Google Shape;519;p25"/>
          <p:cNvSpPr/>
          <p:nvPr/>
        </p:nvSpPr>
        <p:spPr>
          <a:xfrm>
            <a:off x="5823557" y="2495474"/>
            <a:ext cx="790800" cy="8156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 cap="flat" cmpd="sng">
            <a:solidFill>
              <a:srgbClr val="0097A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altLang="zh-CN" sz="2000" b="1" dirty="0">
                <a:latin typeface="Consolas"/>
              </a:rPr>
              <a:t>H2</a:t>
            </a:r>
            <a:endParaRPr sz="2000" b="1" dirty="0">
              <a:latin typeface="Consolas"/>
            </a:endParaRPr>
          </a:p>
        </p:txBody>
      </p:sp>
      <p:sp>
        <p:nvSpPr>
          <p:cNvPr id="520" name="Google Shape;520;p25"/>
          <p:cNvSpPr/>
          <p:nvPr/>
        </p:nvSpPr>
        <p:spPr>
          <a:xfrm>
            <a:off x="5823557" y="3478305"/>
            <a:ext cx="790800" cy="8156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 cap="flat" cmpd="sng">
            <a:solidFill>
              <a:srgbClr val="0097A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altLang="zh-CN" sz="2000" b="1" dirty="0">
                <a:latin typeface="Consolas"/>
              </a:rPr>
              <a:t>H3</a:t>
            </a:r>
            <a:endParaRPr sz="2000" b="1" dirty="0">
              <a:latin typeface="Consolas"/>
            </a:endParaRPr>
          </a:p>
        </p:txBody>
      </p:sp>
      <p:sp>
        <p:nvSpPr>
          <p:cNvPr id="521" name="Google Shape;521;p25"/>
          <p:cNvSpPr/>
          <p:nvPr/>
        </p:nvSpPr>
        <p:spPr>
          <a:xfrm>
            <a:off x="5823557" y="5155323"/>
            <a:ext cx="790800" cy="7859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 cap="flat" cmpd="sng">
            <a:solidFill>
              <a:srgbClr val="0097A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altLang="zh-CN" sz="2000" b="1" dirty="0">
                <a:latin typeface="Consolas"/>
              </a:rPr>
              <a:t>H</a:t>
            </a:r>
            <a:r>
              <a:rPr lang="en-US" altLang="zh-CN" sz="2000" b="1" dirty="0">
                <a:latin typeface="Consolas"/>
              </a:rPr>
              <a:t>n</a:t>
            </a:r>
            <a:endParaRPr sz="2000" b="1" dirty="0">
              <a:latin typeface="Consolas"/>
            </a:endParaRPr>
          </a:p>
        </p:txBody>
      </p:sp>
      <p:cxnSp>
        <p:nvCxnSpPr>
          <p:cNvPr id="526" name="Google Shape;526;p25"/>
          <p:cNvCxnSpPr>
            <a:cxnSpLocks/>
          </p:cNvCxnSpPr>
          <p:nvPr/>
        </p:nvCxnSpPr>
        <p:spPr>
          <a:xfrm flipH="1">
            <a:off x="6214946" y="4461090"/>
            <a:ext cx="8000" cy="600000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dot"/>
            <a:round/>
            <a:headEnd type="none" w="med" len="med"/>
            <a:tailEnd type="none" w="med" len="med"/>
          </a:ln>
        </p:spPr>
      </p:cxnSp>
      <p:sp>
        <p:nvSpPr>
          <p:cNvPr id="527" name="Google Shape;527;p25"/>
          <p:cNvSpPr/>
          <p:nvPr/>
        </p:nvSpPr>
        <p:spPr>
          <a:xfrm>
            <a:off x="3722704" y="3519949"/>
            <a:ext cx="106000" cy="91200"/>
          </a:xfrm>
          <a:prstGeom prst="flowChartConnector">
            <a:avLst/>
          </a:prstGeom>
          <a:solidFill>
            <a:schemeClr val="tx1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8" name="Google Shape;528;p25"/>
          <p:cNvSpPr/>
          <p:nvPr/>
        </p:nvSpPr>
        <p:spPr>
          <a:xfrm>
            <a:off x="3722704" y="3876598"/>
            <a:ext cx="106000" cy="91200"/>
          </a:xfrm>
          <a:prstGeom prst="flowChartConnector">
            <a:avLst/>
          </a:prstGeom>
          <a:solidFill>
            <a:schemeClr val="tx1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9" name="Google Shape;529;p25"/>
          <p:cNvSpPr/>
          <p:nvPr/>
        </p:nvSpPr>
        <p:spPr>
          <a:xfrm>
            <a:off x="3722704" y="4233247"/>
            <a:ext cx="106000" cy="91200"/>
          </a:xfrm>
          <a:prstGeom prst="flowChartConnector">
            <a:avLst/>
          </a:prstGeom>
          <a:solidFill>
            <a:schemeClr val="tx1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0" name="Google Shape;530;p25"/>
          <p:cNvSpPr/>
          <p:nvPr/>
        </p:nvSpPr>
        <p:spPr>
          <a:xfrm>
            <a:off x="3722704" y="4502447"/>
            <a:ext cx="106000" cy="91200"/>
          </a:xfrm>
          <a:prstGeom prst="flowChartConnector">
            <a:avLst/>
          </a:prstGeom>
          <a:solidFill>
            <a:schemeClr val="tx1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cxnSp>
        <p:nvCxnSpPr>
          <p:cNvPr id="531" name="Google Shape;531;p25"/>
          <p:cNvCxnSpPr>
            <a:endCxn id="517" idx="2"/>
          </p:cNvCxnSpPr>
          <p:nvPr/>
        </p:nvCxnSpPr>
        <p:spPr>
          <a:xfrm rot="10800000" flipH="1">
            <a:off x="3837157" y="1821511"/>
            <a:ext cx="1986400" cy="679600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32" name="Google Shape;532;p25"/>
          <p:cNvCxnSpPr>
            <a:stCxn id="500" idx="5"/>
            <a:endCxn id="519" idx="2"/>
          </p:cNvCxnSpPr>
          <p:nvPr/>
        </p:nvCxnSpPr>
        <p:spPr>
          <a:xfrm>
            <a:off x="3813181" y="2527826"/>
            <a:ext cx="2010400" cy="375600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33" name="Google Shape;533;p25"/>
          <p:cNvCxnSpPr>
            <a:stCxn id="500" idx="5"/>
            <a:endCxn id="520" idx="2"/>
          </p:cNvCxnSpPr>
          <p:nvPr/>
        </p:nvCxnSpPr>
        <p:spPr>
          <a:xfrm>
            <a:off x="3813181" y="2527826"/>
            <a:ext cx="2010400" cy="1358400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34" name="Google Shape;534;p25"/>
          <p:cNvCxnSpPr>
            <a:cxnSpLocks/>
            <a:stCxn id="500" idx="5"/>
            <a:endCxn id="521" idx="2"/>
          </p:cNvCxnSpPr>
          <p:nvPr/>
        </p:nvCxnSpPr>
        <p:spPr>
          <a:xfrm>
            <a:off x="3813181" y="2527827"/>
            <a:ext cx="2010377" cy="3020487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35" name="Google Shape;535;p25"/>
          <p:cNvCxnSpPr>
            <a:stCxn id="501" idx="5"/>
            <a:endCxn id="517" idx="2"/>
          </p:cNvCxnSpPr>
          <p:nvPr/>
        </p:nvCxnSpPr>
        <p:spPr>
          <a:xfrm rot="10800000" flipH="1">
            <a:off x="3813181" y="1821675"/>
            <a:ext cx="2010400" cy="1062800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36" name="Google Shape;536;p25"/>
          <p:cNvCxnSpPr>
            <a:stCxn id="501" idx="5"/>
            <a:endCxn id="520" idx="2"/>
          </p:cNvCxnSpPr>
          <p:nvPr/>
        </p:nvCxnSpPr>
        <p:spPr>
          <a:xfrm>
            <a:off x="3813181" y="2884475"/>
            <a:ext cx="2010400" cy="1001600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37" name="Google Shape;537;p25"/>
          <p:cNvCxnSpPr>
            <a:stCxn id="501" idx="6"/>
            <a:endCxn id="519" idx="2"/>
          </p:cNvCxnSpPr>
          <p:nvPr/>
        </p:nvCxnSpPr>
        <p:spPr>
          <a:xfrm>
            <a:off x="3828704" y="2852231"/>
            <a:ext cx="1994800" cy="51200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38" name="Google Shape;538;p25"/>
          <p:cNvCxnSpPr>
            <a:cxnSpLocks/>
            <a:stCxn id="501" idx="6"/>
            <a:endCxn id="521" idx="2"/>
          </p:cNvCxnSpPr>
          <p:nvPr/>
        </p:nvCxnSpPr>
        <p:spPr>
          <a:xfrm>
            <a:off x="3828704" y="2852232"/>
            <a:ext cx="1994853" cy="2696081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39" name="Google Shape;539;p25"/>
          <p:cNvCxnSpPr>
            <a:stCxn id="502" idx="4"/>
            <a:endCxn id="517" idx="2"/>
          </p:cNvCxnSpPr>
          <p:nvPr/>
        </p:nvCxnSpPr>
        <p:spPr>
          <a:xfrm rot="10800000" flipH="1">
            <a:off x="3775704" y="1821681"/>
            <a:ext cx="2048000" cy="1432800"/>
          </a:xfrm>
          <a:prstGeom prst="straightConnector1">
            <a:avLst/>
          </a:prstGeom>
          <a:solidFill>
            <a:srgbClr val="FFC000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540" name="Google Shape;540;p25"/>
          <p:cNvCxnSpPr>
            <a:stCxn id="502" idx="6"/>
            <a:endCxn id="519" idx="2"/>
          </p:cNvCxnSpPr>
          <p:nvPr/>
        </p:nvCxnSpPr>
        <p:spPr>
          <a:xfrm rot="10800000" flipH="1">
            <a:off x="3828704" y="2903281"/>
            <a:ext cx="1994800" cy="305600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41" name="Google Shape;541;p25"/>
          <p:cNvCxnSpPr>
            <a:stCxn id="502" idx="6"/>
            <a:endCxn id="520" idx="2"/>
          </p:cNvCxnSpPr>
          <p:nvPr/>
        </p:nvCxnSpPr>
        <p:spPr>
          <a:xfrm>
            <a:off x="3828704" y="3208881"/>
            <a:ext cx="1994800" cy="677200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42" name="Google Shape;542;p25"/>
          <p:cNvCxnSpPr>
            <a:cxnSpLocks/>
            <a:stCxn id="502" idx="5"/>
            <a:endCxn id="521" idx="2"/>
          </p:cNvCxnSpPr>
          <p:nvPr/>
        </p:nvCxnSpPr>
        <p:spPr>
          <a:xfrm>
            <a:off x="3813181" y="3241125"/>
            <a:ext cx="2010377" cy="2307188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43" name="Google Shape;543;p25"/>
          <p:cNvCxnSpPr>
            <a:stCxn id="527" idx="4"/>
            <a:endCxn id="517" idx="2"/>
          </p:cNvCxnSpPr>
          <p:nvPr/>
        </p:nvCxnSpPr>
        <p:spPr>
          <a:xfrm rot="10800000" flipH="1">
            <a:off x="3775704" y="1821549"/>
            <a:ext cx="2048000" cy="1789600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44" name="Google Shape;544;p25"/>
          <p:cNvCxnSpPr>
            <a:stCxn id="527" idx="5"/>
            <a:endCxn id="519" idx="2"/>
          </p:cNvCxnSpPr>
          <p:nvPr/>
        </p:nvCxnSpPr>
        <p:spPr>
          <a:xfrm rot="10800000" flipH="1">
            <a:off x="3813181" y="2903393"/>
            <a:ext cx="2010400" cy="694400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45" name="Google Shape;545;p25"/>
          <p:cNvCxnSpPr>
            <a:stCxn id="527" idx="6"/>
            <a:endCxn id="520" idx="2"/>
          </p:cNvCxnSpPr>
          <p:nvPr/>
        </p:nvCxnSpPr>
        <p:spPr>
          <a:xfrm>
            <a:off x="3828704" y="3565549"/>
            <a:ext cx="1994800" cy="320400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46" name="Google Shape;546;p25"/>
          <p:cNvCxnSpPr>
            <a:cxnSpLocks/>
            <a:stCxn id="527" idx="5"/>
            <a:endCxn id="521" idx="2"/>
          </p:cNvCxnSpPr>
          <p:nvPr/>
        </p:nvCxnSpPr>
        <p:spPr>
          <a:xfrm>
            <a:off x="3813181" y="3597793"/>
            <a:ext cx="2010377" cy="1950520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47" name="Google Shape;547;p25"/>
          <p:cNvCxnSpPr>
            <a:stCxn id="528" idx="5"/>
            <a:endCxn id="517" idx="2"/>
          </p:cNvCxnSpPr>
          <p:nvPr/>
        </p:nvCxnSpPr>
        <p:spPr>
          <a:xfrm rot="10800000" flipH="1">
            <a:off x="3813181" y="1821642"/>
            <a:ext cx="2010400" cy="2132800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48" name="Google Shape;548;p25"/>
          <p:cNvCxnSpPr>
            <a:stCxn id="528" idx="6"/>
            <a:endCxn id="519" idx="2"/>
          </p:cNvCxnSpPr>
          <p:nvPr/>
        </p:nvCxnSpPr>
        <p:spPr>
          <a:xfrm rot="10800000" flipH="1">
            <a:off x="3828704" y="2903398"/>
            <a:ext cx="1994800" cy="1018800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49" name="Google Shape;549;p25"/>
          <p:cNvCxnSpPr>
            <a:stCxn id="528" idx="5"/>
            <a:endCxn id="520" idx="2"/>
          </p:cNvCxnSpPr>
          <p:nvPr/>
        </p:nvCxnSpPr>
        <p:spPr>
          <a:xfrm rot="10800000" flipH="1">
            <a:off x="3813181" y="3886042"/>
            <a:ext cx="2010400" cy="68400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50" name="Google Shape;550;p25"/>
          <p:cNvCxnSpPr>
            <a:cxnSpLocks/>
            <a:stCxn id="528" idx="5"/>
            <a:endCxn id="521" idx="2"/>
          </p:cNvCxnSpPr>
          <p:nvPr/>
        </p:nvCxnSpPr>
        <p:spPr>
          <a:xfrm>
            <a:off x="3813181" y="3954443"/>
            <a:ext cx="2010377" cy="1593871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51" name="Google Shape;551;p25"/>
          <p:cNvCxnSpPr>
            <a:cxnSpLocks/>
            <a:stCxn id="529" idx="6"/>
            <a:endCxn id="520" idx="2"/>
          </p:cNvCxnSpPr>
          <p:nvPr/>
        </p:nvCxnSpPr>
        <p:spPr>
          <a:xfrm flipV="1">
            <a:off x="3828704" y="3886105"/>
            <a:ext cx="1994853" cy="392743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52" name="Google Shape;552;p25"/>
          <p:cNvCxnSpPr>
            <a:stCxn id="529" idx="5"/>
            <a:endCxn id="519" idx="2"/>
          </p:cNvCxnSpPr>
          <p:nvPr/>
        </p:nvCxnSpPr>
        <p:spPr>
          <a:xfrm rot="10800000" flipH="1">
            <a:off x="3813181" y="2903091"/>
            <a:ext cx="2010400" cy="1408000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53" name="Google Shape;553;p25"/>
          <p:cNvCxnSpPr>
            <a:stCxn id="529" idx="6"/>
            <a:endCxn id="520" idx="2"/>
          </p:cNvCxnSpPr>
          <p:nvPr/>
        </p:nvCxnSpPr>
        <p:spPr>
          <a:xfrm rot="10800000" flipH="1">
            <a:off x="3828704" y="3886047"/>
            <a:ext cx="1994800" cy="392800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54" name="Google Shape;554;p25"/>
          <p:cNvCxnSpPr>
            <a:cxnSpLocks/>
            <a:stCxn id="529" idx="5"/>
            <a:endCxn id="521" idx="2"/>
          </p:cNvCxnSpPr>
          <p:nvPr/>
        </p:nvCxnSpPr>
        <p:spPr>
          <a:xfrm>
            <a:off x="3813181" y="4311092"/>
            <a:ext cx="2010377" cy="1237221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55" name="Google Shape;555;p25"/>
          <p:cNvCxnSpPr>
            <a:stCxn id="530" idx="5"/>
            <a:endCxn id="517" idx="2"/>
          </p:cNvCxnSpPr>
          <p:nvPr/>
        </p:nvCxnSpPr>
        <p:spPr>
          <a:xfrm rot="10800000" flipH="1">
            <a:off x="3813181" y="1821491"/>
            <a:ext cx="2010400" cy="2758800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56" name="Google Shape;556;p25"/>
          <p:cNvCxnSpPr>
            <a:stCxn id="530" idx="5"/>
            <a:endCxn id="519" idx="2"/>
          </p:cNvCxnSpPr>
          <p:nvPr/>
        </p:nvCxnSpPr>
        <p:spPr>
          <a:xfrm rot="10800000" flipH="1">
            <a:off x="3813181" y="2903091"/>
            <a:ext cx="2010400" cy="1677200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57" name="Google Shape;557;p25"/>
          <p:cNvCxnSpPr>
            <a:stCxn id="530" idx="5"/>
            <a:endCxn id="520" idx="2"/>
          </p:cNvCxnSpPr>
          <p:nvPr/>
        </p:nvCxnSpPr>
        <p:spPr>
          <a:xfrm rot="10800000" flipH="1">
            <a:off x="3813181" y="3886291"/>
            <a:ext cx="2010400" cy="694000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58" name="Google Shape;558;p25"/>
          <p:cNvCxnSpPr>
            <a:cxnSpLocks/>
            <a:stCxn id="530" idx="5"/>
            <a:endCxn id="521" idx="2"/>
          </p:cNvCxnSpPr>
          <p:nvPr/>
        </p:nvCxnSpPr>
        <p:spPr>
          <a:xfrm>
            <a:off x="3813181" y="4580292"/>
            <a:ext cx="2010377" cy="968021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591" name="Google Shape;591;p25"/>
          <p:cNvCxnSpPr>
            <a:cxnSpLocks/>
            <a:stCxn id="520" idx="6"/>
            <a:endCxn id="503" idx="2"/>
          </p:cNvCxnSpPr>
          <p:nvPr/>
        </p:nvCxnSpPr>
        <p:spPr>
          <a:xfrm flipV="1">
            <a:off x="6614357" y="2837081"/>
            <a:ext cx="1305456" cy="1049024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2" name="Google Shape;503;p25">
            <a:extLst>
              <a:ext uri="{FF2B5EF4-FFF2-40B4-BE49-F238E27FC236}">
                <a16:creationId xmlns:a16="http://schemas.microsoft.com/office/drawing/2014/main" id="{FE69BC52-CED6-6102-BB20-C139ABF1DDD1}"/>
              </a:ext>
            </a:extLst>
          </p:cNvPr>
          <p:cNvSpPr/>
          <p:nvPr/>
        </p:nvSpPr>
        <p:spPr>
          <a:xfrm>
            <a:off x="7952024" y="3967798"/>
            <a:ext cx="718400" cy="743600"/>
          </a:xfrm>
          <a:prstGeom prst="ellipse">
            <a:avLst/>
          </a:prstGeom>
          <a:solidFill>
            <a:srgbClr val="F4CCCC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zh-CN" altLang="en-US" sz="1600" b="1" dirty="0"/>
              <a:t>∑</a:t>
            </a:r>
          </a:p>
        </p:txBody>
      </p:sp>
      <p:cxnSp>
        <p:nvCxnSpPr>
          <p:cNvPr id="3" name="Google Shape;504;p25">
            <a:extLst>
              <a:ext uri="{FF2B5EF4-FFF2-40B4-BE49-F238E27FC236}">
                <a16:creationId xmlns:a16="http://schemas.microsoft.com/office/drawing/2014/main" id="{550383C6-5341-7A43-5999-1199BAC93956}"/>
              </a:ext>
            </a:extLst>
          </p:cNvPr>
          <p:cNvCxnSpPr>
            <a:stCxn id="2" idx="6"/>
            <a:endCxn id="4" idx="1"/>
          </p:cNvCxnSpPr>
          <p:nvPr/>
        </p:nvCxnSpPr>
        <p:spPr>
          <a:xfrm rot="10800000" flipH="1">
            <a:off x="8670424" y="4321598"/>
            <a:ext cx="581200" cy="1800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sp>
        <p:nvSpPr>
          <p:cNvPr id="4" name="Google Shape;505;p25">
            <a:extLst>
              <a:ext uri="{FF2B5EF4-FFF2-40B4-BE49-F238E27FC236}">
                <a16:creationId xmlns:a16="http://schemas.microsoft.com/office/drawing/2014/main" id="{E2347D19-F5DF-64F0-4211-5BED7539C016}"/>
              </a:ext>
            </a:extLst>
          </p:cNvPr>
          <p:cNvSpPr txBox="1"/>
          <p:nvPr/>
        </p:nvSpPr>
        <p:spPr>
          <a:xfrm>
            <a:off x="9251694" y="4070797"/>
            <a:ext cx="602800" cy="501600"/>
          </a:xfrm>
          <a:prstGeom prst="rect">
            <a:avLst/>
          </a:prstGeom>
          <a:noFill/>
          <a:ln w="38100" cap="flat" cmpd="sng">
            <a:solidFill>
              <a:srgbClr val="0097A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>
              <a:defRPr lang="zh-CN"/>
            </a:defPPr>
            <a:lvl1pPr algn="ctr">
              <a:defRPr sz="1600" b="1">
                <a:latin typeface="Consolas"/>
                <a:ea typeface="Consolas"/>
                <a:cs typeface="Consolas"/>
              </a:defRPr>
            </a:lvl1pPr>
          </a:lstStyle>
          <a:p>
            <a:r>
              <a:rPr lang="en-US" altLang="zh-CN">
                <a:sym typeface="Consolas"/>
              </a:rPr>
              <a:t>ŶM</a:t>
            </a:r>
            <a:endParaRPr lang="en-US" altLang="zh-CN" dirty="0">
              <a:sym typeface="Consolas"/>
            </a:endParaRPr>
          </a:p>
        </p:txBody>
      </p:sp>
      <p:cxnSp>
        <p:nvCxnSpPr>
          <p:cNvPr id="9" name="Google Shape;514;p25">
            <a:extLst>
              <a:ext uri="{FF2B5EF4-FFF2-40B4-BE49-F238E27FC236}">
                <a16:creationId xmlns:a16="http://schemas.microsoft.com/office/drawing/2014/main" id="{3A8728CF-A2A1-02F2-9581-1AFAC3CF1030}"/>
              </a:ext>
            </a:extLst>
          </p:cNvPr>
          <p:cNvCxnSpPr>
            <a:cxnSpLocks/>
            <a:stCxn id="517" idx="6"/>
            <a:endCxn id="2" idx="2"/>
          </p:cNvCxnSpPr>
          <p:nvPr/>
        </p:nvCxnSpPr>
        <p:spPr>
          <a:xfrm>
            <a:off x="6614357" y="1821512"/>
            <a:ext cx="1337667" cy="2518087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12" name="Google Shape;512;p25">
            <a:extLst>
              <a:ext uri="{FF2B5EF4-FFF2-40B4-BE49-F238E27FC236}">
                <a16:creationId xmlns:a16="http://schemas.microsoft.com/office/drawing/2014/main" id="{4392CC7F-A5B3-EF6E-CCF5-A077EE0A63D0}"/>
              </a:ext>
            </a:extLst>
          </p:cNvPr>
          <p:cNvCxnSpPr>
            <a:cxnSpLocks/>
            <a:stCxn id="519" idx="6"/>
            <a:endCxn id="2" idx="2"/>
          </p:cNvCxnSpPr>
          <p:nvPr/>
        </p:nvCxnSpPr>
        <p:spPr>
          <a:xfrm>
            <a:off x="6614357" y="2903275"/>
            <a:ext cx="1337667" cy="1436324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15" name="Google Shape;591;p25">
            <a:extLst>
              <a:ext uri="{FF2B5EF4-FFF2-40B4-BE49-F238E27FC236}">
                <a16:creationId xmlns:a16="http://schemas.microsoft.com/office/drawing/2014/main" id="{404F0FC5-A2B2-D430-6D8A-D8C1E2E420D2}"/>
              </a:ext>
            </a:extLst>
          </p:cNvPr>
          <p:cNvCxnSpPr>
            <a:cxnSpLocks/>
            <a:stCxn id="520" idx="6"/>
            <a:endCxn id="2" idx="2"/>
          </p:cNvCxnSpPr>
          <p:nvPr/>
        </p:nvCxnSpPr>
        <p:spPr>
          <a:xfrm>
            <a:off x="6614357" y="3886105"/>
            <a:ext cx="1337667" cy="453493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18" name="Google Shape;510;p25">
            <a:extLst>
              <a:ext uri="{FF2B5EF4-FFF2-40B4-BE49-F238E27FC236}">
                <a16:creationId xmlns:a16="http://schemas.microsoft.com/office/drawing/2014/main" id="{859AAD90-900C-5E42-40B3-C75F935E1879}"/>
              </a:ext>
            </a:extLst>
          </p:cNvPr>
          <p:cNvCxnSpPr>
            <a:cxnSpLocks/>
            <a:stCxn id="521" idx="6"/>
            <a:endCxn id="2" idx="2"/>
          </p:cNvCxnSpPr>
          <p:nvPr/>
        </p:nvCxnSpPr>
        <p:spPr>
          <a:xfrm flipV="1">
            <a:off x="6614357" y="4339598"/>
            <a:ext cx="1337667" cy="1208715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49" name="Google Shape;526;p25">
            <a:extLst>
              <a:ext uri="{FF2B5EF4-FFF2-40B4-BE49-F238E27FC236}">
                <a16:creationId xmlns:a16="http://schemas.microsoft.com/office/drawing/2014/main" id="{5BC5FBC7-C314-6326-9AB2-95C99C2317C6}"/>
              </a:ext>
            </a:extLst>
          </p:cNvPr>
          <p:cNvCxnSpPr>
            <a:cxnSpLocks/>
          </p:cNvCxnSpPr>
          <p:nvPr/>
        </p:nvCxnSpPr>
        <p:spPr>
          <a:xfrm>
            <a:off x="8314688" y="3341046"/>
            <a:ext cx="0" cy="535553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dot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5FC03B36-A36A-88E2-B5B9-F1DE61E44FC8}"/>
              </a:ext>
            </a:extLst>
          </p:cNvPr>
          <p:cNvSpPr/>
          <p:nvPr/>
        </p:nvSpPr>
        <p:spPr>
          <a:xfrm>
            <a:off x="187724" y="4432720"/>
            <a:ext cx="1532074" cy="5752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1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684A135-50C0-7E4B-D30B-941C664904E4}"/>
              </a:ext>
            </a:extLst>
          </p:cNvPr>
          <p:cNvSpPr/>
          <p:nvPr/>
        </p:nvSpPr>
        <p:spPr>
          <a:xfrm>
            <a:off x="187724" y="3489556"/>
            <a:ext cx="1532074" cy="5752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2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B266F70-17E5-8390-B643-9BA36118015D}"/>
              </a:ext>
            </a:extLst>
          </p:cNvPr>
          <p:cNvSpPr/>
          <p:nvPr/>
        </p:nvSpPr>
        <p:spPr>
          <a:xfrm>
            <a:off x="187724" y="2642271"/>
            <a:ext cx="1532074" cy="5752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3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5EBD1DE-0297-53A4-E6BF-381B38A4E5B8}"/>
              </a:ext>
            </a:extLst>
          </p:cNvPr>
          <p:cNvSpPr/>
          <p:nvPr/>
        </p:nvSpPr>
        <p:spPr>
          <a:xfrm>
            <a:off x="187724" y="1685116"/>
            <a:ext cx="1532074" cy="5752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4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DA2606C3-A2D6-5EC7-F933-E1460E27E8DD}"/>
              </a:ext>
            </a:extLst>
          </p:cNvPr>
          <p:cNvSpPr/>
          <p:nvPr/>
        </p:nvSpPr>
        <p:spPr>
          <a:xfrm>
            <a:off x="2119467" y="1685116"/>
            <a:ext cx="1574463" cy="575286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Q,K)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11ABE272-9E5B-FF74-EAC2-379FF4588EF2}"/>
              </a:ext>
            </a:extLst>
          </p:cNvPr>
          <p:cNvSpPr/>
          <p:nvPr/>
        </p:nvSpPr>
        <p:spPr>
          <a:xfrm>
            <a:off x="2119469" y="2642271"/>
            <a:ext cx="1574463" cy="575286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Q,K)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B1F4E824-4329-BE5C-4432-AB5BE6BBAE19}"/>
              </a:ext>
            </a:extLst>
          </p:cNvPr>
          <p:cNvSpPr/>
          <p:nvPr/>
        </p:nvSpPr>
        <p:spPr>
          <a:xfrm>
            <a:off x="2119469" y="3489556"/>
            <a:ext cx="1574463" cy="575286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Q,K)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193DE5E2-768F-DB43-B16F-D890D3EF1CE0}"/>
              </a:ext>
            </a:extLst>
          </p:cNvPr>
          <p:cNvSpPr/>
          <p:nvPr/>
        </p:nvSpPr>
        <p:spPr>
          <a:xfrm>
            <a:off x="2119468" y="4432720"/>
            <a:ext cx="1574463" cy="575286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Q,K)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1A639AE4-6935-A2AC-B559-665C51FCC6A3}"/>
              </a:ext>
            </a:extLst>
          </p:cNvPr>
          <p:cNvSpPr/>
          <p:nvPr/>
        </p:nvSpPr>
        <p:spPr>
          <a:xfrm>
            <a:off x="4009835" y="4432720"/>
            <a:ext cx="1532074" cy="5752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927542AE-7040-22C2-BD26-006CD9172D36}"/>
              </a:ext>
            </a:extLst>
          </p:cNvPr>
          <p:cNvSpPr/>
          <p:nvPr/>
        </p:nvSpPr>
        <p:spPr>
          <a:xfrm>
            <a:off x="4009835" y="3489556"/>
            <a:ext cx="1532074" cy="5752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CAA8E2B1-F50E-FD1D-D568-01E0EBC4CA54}"/>
              </a:ext>
            </a:extLst>
          </p:cNvPr>
          <p:cNvSpPr/>
          <p:nvPr/>
        </p:nvSpPr>
        <p:spPr>
          <a:xfrm>
            <a:off x="4009835" y="2642271"/>
            <a:ext cx="1532074" cy="5752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3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A048148-BB92-77FC-E864-C4BE07038426}"/>
              </a:ext>
            </a:extLst>
          </p:cNvPr>
          <p:cNvSpPr/>
          <p:nvPr/>
        </p:nvSpPr>
        <p:spPr>
          <a:xfrm>
            <a:off x="4009835" y="1685116"/>
            <a:ext cx="1532074" cy="5752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4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339F19E4-6C4B-56E8-60C7-30F8007AA427}"/>
              </a:ext>
            </a:extLst>
          </p:cNvPr>
          <p:cNvSpPr/>
          <p:nvPr/>
        </p:nvSpPr>
        <p:spPr>
          <a:xfrm>
            <a:off x="5857812" y="1685116"/>
            <a:ext cx="1281775" cy="332289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归一化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59EC7146-D8DC-81B6-90DC-8F983850D608}"/>
              </a:ext>
            </a:extLst>
          </p:cNvPr>
          <p:cNvSpPr/>
          <p:nvPr/>
        </p:nvSpPr>
        <p:spPr>
          <a:xfrm>
            <a:off x="7455490" y="4432720"/>
            <a:ext cx="1532074" cy="5752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1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4621B18-A7E5-2569-1D50-8CD928B2AA62}"/>
              </a:ext>
            </a:extLst>
          </p:cNvPr>
          <p:cNvSpPr/>
          <p:nvPr/>
        </p:nvSpPr>
        <p:spPr>
          <a:xfrm>
            <a:off x="7455490" y="3489556"/>
            <a:ext cx="1532074" cy="5752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2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2453092C-7818-9C3F-826B-A4D8D8781095}"/>
              </a:ext>
            </a:extLst>
          </p:cNvPr>
          <p:cNvSpPr/>
          <p:nvPr/>
        </p:nvSpPr>
        <p:spPr>
          <a:xfrm>
            <a:off x="7455490" y="2642271"/>
            <a:ext cx="1532074" cy="5752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3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CA18889-D4DB-3523-8C68-A5A7CEC31261}"/>
              </a:ext>
            </a:extLst>
          </p:cNvPr>
          <p:cNvSpPr/>
          <p:nvPr/>
        </p:nvSpPr>
        <p:spPr>
          <a:xfrm>
            <a:off x="7455490" y="1685116"/>
            <a:ext cx="1532074" cy="5752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4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2D0C8361-DBB1-BBDC-C826-45D29D0FC78A}"/>
              </a:ext>
            </a:extLst>
          </p:cNvPr>
          <p:cNvSpPr/>
          <p:nvPr/>
        </p:nvSpPr>
        <p:spPr>
          <a:xfrm>
            <a:off x="9303716" y="1685116"/>
            <a:ext cx="735757" cy="56152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sz="4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E5755EEF-036B-9F6C-AEE2-1F93577D8F7A}"/>
              </a:ext>
            </a:extLst>
          </p:cNvPr>
          <p:cNvSpPr/>
          <p:nvPr/>
        </p:nvSpPr>
        <p:spPr>
          <a:xfrm>
            <a:off x="9303717" y="2642271"/>
            <a:ext cx="735757" cy="56152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sz="4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1D0A4975-49F2-36FB-D884-991D0E10DF54}"/>
              </a:ext>
            </a:extLst>
          </p:cNvPr>
          <p:cNvSpPr/>
          <p:nvPr/>
        </p:nvSpPr>
        <p:spPr>
          <a:xfrm>
            <a:off x="9309773" y="3496437"/>
            <a:ext cx="735757" cy="56152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sz="4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255E2854-3945-1C2F-151C-58A27E312DC1}"/>
              </a:ext>
            </a:extLst>
          </p:cNvPr>
          <p:cNvSpPr/>
          <p:nvPr/>
        </p:nvSpPr>
        <p:spPr>
          <a:xfrm>
            <a:off x="9303717" y="4439601"/>
            <a:ext cx="735757" cy="56152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sz="4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0A5B41A-6F6A-C446-D03C-E70A03014E20}"/>
              </a:ext>
            </a:extLst>
          </p:cNvPr>
          <p:cNvSpPr/>
          <p:nvPr/>
        </p:nvSpPr>
        <p:spPr>
          <a:xfrm>
            <a:off x="10380357" y="4439601"/>
            <a:ext cx="1532074" cy="5752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1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997614D3-361D-0323-A3AB-D7358F85D837}"/>
              </a:ext>
            </a:extLst>
          </p:cNvPr>
          <p:cNvSpPr/>
          <p:nvPr/>
        </p:nvSpPr>
        <p:spPr>
          <a:xfrm>
            <a:off x="10380357" y="3496437"/>
            <a:ext cx="1532074" cy="5752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2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DD78F2A4-EC2D-D752-204F-1D0E10657237}"/>
              </a:ext>
            </a:extLst>
          </p:cNvPr>
          <p:cNvSpPr/>
          <p:nvPr/>
        </p:nvSpPr>
        <p:spPr>
          <a:xfrm>
            <a:off x="10380357" y="2649152"/>
            <a:ext cx="1532074" cy="5752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3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4D742-B00B-EE05-63BB-CEFB60157277}"/>
              </a:ext>
            </a:extLst>
          </p:cNvPr>
          <p:cNvSpPr/>
          <p:nvPr/>
        </p:nvSpPr>
        <p:spPr>
          <a:xfrm>
            <a:off x="10380357" y="1691997"/>
            <a:ext cx="1532074" cy="5752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4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右中括号 36">
            <a:extLst>
              <a:ext uri="{FF2B5EF4-FFF2-40B4-BE49-F238E27FC236}">
                <a16:creationId xmlns:a16="http://schemas.microsoft.com/office/drawing/2014/main" id="{43652050-EFCD-301F-3B88-421011B5DFEF}"/>
              </a:ext>
            </a:extLst>
          </p:cNvPr>
          <p:cNvSpPr/>
          <p:nvPr/>
        </p:nvSpPr>
        <p:spPr>
          <a:xfrm rot="5400000">
            <a:off x="2299625" y="3045752"/>
            <a:ext cx="299754" cy="4523555"/>
          </a:xfrm>
          <a:prstGeom prst="rightBracket">
            <a:avLst>
              <a:gd name="adj" fmla="val 0"/>
            </a:avLst>
          </a:prstGeom>
          <a:ln w="2857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38" name="右中括号 37">
            <a:extLst>
              <a:ext uri="{FF2B5EF4-FFF2-40B4-BE49-F238E27FC236}">
                <a16:creationId xmlns:a16="http://schemas.microsoft.com/office/drawing/2014/main" id="{82F4AE41-3E1C-3B9A-E8A7-EE0FC1FBEAF0}"/>
              </a:ext>
            </a:extLst>
          </p:cNvPr>
          <p:cNvSpPr/>
          <p:nvPr/>
        </p:nvSpPr>
        <p:spPr>
          <a:xfrm rot="5400000">
            <a:off x="6284229" y="3639203"/>
            <a:ext cx="299754" cy="3336653"/>
          </a:xfrm>
          <a:prstGeom prst="rightBracket">
            <a:avLst>
              <a:gd name="adj" fmla="val 0"/>
            </a:avLst>
          </a:prstGeom>
          <a:ln w="2857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39" name="右中括号 38">
            <a:extLst>
              <a:ext uri="{FF2B5EF4-FFF2-40B4-BE49-F238E27FC236}">
                <a16:creationId xmlns:a16="http://schemas.microsoft.com/office/drawing/2014/main" id="{923D739F-5E51-E068-E4F0-97B14406EAE1}"/>
              </a:ext>
            </a:extLst>
          </p:cNvPr>
          <p:cNvSpPr/>
          <p:nvPr/>
        </p:nvSpPr>
        <p:spPr>
          <a:xfrm rot="5400000">
            <a:off x="9899942" y="3442443"/>
            <a:ext cx="299754" cy="3725223"/>
          </a:xfrm>
          <a:prstGeom prst="rightBracket">
            <a:avLst>
              <a:gd name="adj" fmla="val 0"/>
            </a:avLst>
          </a:prstGeom>
          <a:ln w="2857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437C5A19-C5A0-EC4B-F922-CCC615EC138C}"/>
              </a:ext>
            </a:extLst>
          </p:cNvPr>
          <p:cNvSpPr txBox="1"/>
          <p:nvPr/>
        </p:nvSpPr>
        <p:spPr>
          <a:xfrm>
            <a:off x="2234990" y="5593678"/>
            <a:ext cx="18494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阶段一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614DB450-044F-2B44-D9CB-9BE178D31128}"/>
              </a:ext>
            </a:extLst>
          </p:cNvPr>
          <p:cNvSpPr txBox="1"/>
          <p:nvPr/>
        </p:nvSpPr>
        <p:spPr>
          <a:xfrm>
            <a:off x="5857812" y="5607053"/>
            <a:ext cx="18494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阶段二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8C85666D-16F4-0331-9F9A-FB654B14051F}"/>
              </a:ext>
            </a:extLst>
          </p:cNvPr>
          <p:cNvSpPr txBox="1"/>
          <p:nvPr/>
        </p:nvSpPr>
        <p:spPr>
          <a:xfrm>
            <a:off x="9455612" y="5607053"/>
            <a:ext cx="1849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阶段三</a:t>
            </a: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76861650-6BA4-10DE-3C37-6BF9A3B09207}"/>
              </a:ext>
            </a:extLst>
          </p:cNvPr>
          <p:cNvSpPr/>
          <p:nvPr/>
        </p:nvSpPr>
        <p:spPr>
          <a:xfrm>
            <a:off x="2140661" y="427426"/>
            <a:ext cx="1532074" cy="575286"/>
          </a:xfrm>
          <a:prstGeom prst="rect">
            <a:avLst/>
          </a:prstGeom>
          <a:solidFill>
            <a:srgbClr val="FFC000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ry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7F310654-7AAA-DBD3-8192-E510EFC7D5BA}"/>
              </a:ext>
            </a:extLst>
          </p:cNvPr>
          <p:cNvCxnSpPr>
            <a:stCxn id="44" idx="2"/>
            <a:endCxn id="11" idx="0"/>
          </p:cNvCxnSpPr>
          <p:nvPr/>
        </p:nvCxnSpPr>
        <p:spPr>
          <a:xfrm>
            <a:off x="2906698" y="1002712"/>
            <a:ext cx="1" cy="682404"/>
          </a:xfrm>
          <a:prstGeom prst="line">
            <a:avLst/>
          </a:prstGeom>
          <a:ln w="571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931F3902-3D03-F1A7-B548-694030452AFC}"/>
              </a:ext>
            </a:extLst>
          </p:cNvPr>
          <p:cNvCxnSpPr>
            <a:cxnSpLocks/>
            <a:stCxn id="12" idx="0"/>
            <a:endCxn id="11" idx="4"/>
          </p:cNvCxnSpPr>
          <p:nvPr/>
        </p:nvCxnSpPr>
        <p:spPr>
          <a:xfrm flipH="1" flipV="1">
            <a:off x="2906699" y="2260402"/>
            <a:ext cx="2" cy="381869"/>
          </a:xfrm>
          <a:prstGeom prst="line">
            <a:avLst/>
          </a:prstGeom>
          <a:ln w="571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286ABEEF-8EF4-A96C-EA52-9F20F0838CC0}"/>
              </a:ext>
            </a:extLst>
          </p:cNvPr>
          <p:cNvCxnSpPr>
            <a:cxnSpLocks/>
            <a:stCxn id="13" idx="0"/>
            <a:endCxn id="12" idx="4"/>
          </p:cNvCxnSpPr>
          <p:nvPr/>
        </p:nvCxnSpPr>
        <p:spPr>
          <a:xfrm flipV="1">
            <a:off x="2906701" y="3217557"/>
            <a:ext cx="0" cy="271999"/>
          </a:xfrm>
          <a:prstGeom prst="line">
            <a:avLst/>
          </a:prstGeom>
          <a:ln w="571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6C601996-7B1A-F036-A02F-1A114ED3693A}"/>
              </a:ext>
            </a:extLst>
          </p:cNvPr>
          <p:cNvCxnSpPr>
            <a:cxnSpLocks/>
            <a:stCxn id="14" idx="0"/>
            <a:endCxn id="13" idx="4"/>
          </p:cNvCxnSpPr>
          <p:nvPr/>
        </p:nvCxnSpPr>
        <p:spPr>
          <a:xfrm flipV="1">
            <a:off x="2906700" y="4064842"/>
            <a:ext cx="1" cy="367878"/>
          </a:xfrm>
          <a:prstGeom prst="line">
            <a:avLst/>
          </a:prstGeom>
          <a:ln w="571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F0C69AB8-588A-B86C-02AA-BA518C9C76AE}"/>
              </a:ext>
            </a:extLst>
          </p:cNvPr>
          <p:cNvCxnSpPr>
            <a:stCxn id="9" idx="3"/>
            <a:endCxn id="11" idx="2"/>
          </p:cNvCxnSpPr>
          <p:nvPr/>
        </p:nvCxnSpPr>
        <p:spPr>
          <a:xfrm>
            <a:off x="1719798" y="1972759"/>
            <a:ext cx="399669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4E5FDF1C-DC99-8D60-509A-C3C33773AEE1}"/>
              </a:ext>
            </a:extLst>
          </p:cNvPr>
          <p:cNvCxnSpPr>
            <a:cxnSpLocks/>
            <a:stCxn id="8" idx="3"/>
            <a:endCxn id="12" idx="2"/>
          </p:cNvCxnSpPr>
          <p:nvPr/>
        </p:nvCxnSpPr>
        <p:spPr>
          <a:xfrm>
            <a:off x="1719798" y="2929914"/>
            <a:ext cx="399671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56CE233D-B085-F94E-5484-FAD404E36418}"/>
              </a:ext>
            </a:extLst>
          </p:cNvPr>
          <p:cNvCxnSpPr>
            <a:cxnSpLocks/>
            <a:stCxn id="7" idx="3"/>
            <a:endCxn id="13" idx="2"/>
          </p:cNvCxnSpPr>
          <p:nvPr/>
        </p:nvCxnSpPr>
        <p:spPr>
          <a:xfrm>
            <a:off x="1719798" y="3777199"/>
            <a:ext cx="399671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98FBD6AB-A549-0332-F0AB-00E7E40FADC6}"/>
              </a:ext>
            </a:extLst>
          </p:cNvPr>
          <p:cNvCxnSpPr>
            <a:cxnSpLocks/>
            <a:stCxn id="5" idx="3"/>
            <a:endCxn id="14" idx="2"/>
          </p:cNvCxnSpPr>
          <p:nvPr/>
        </p:nvCxnSpPr>
        <p:spPr>
          <a:xfrm>
            <a:off x="1719798" y="4720363"/>
            <a:ext cx="399670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54DAF067-F992-E465-ED55-6F5084C2E014}"/>
              </a:ext>
            </a:extLst>
          </p:cNvPr>
          <p:cNvCxnSpPr>
            <a:cxnSpLocks/>
            <a:stCxn id="11" idx="6"/>
            <a:endCxn id="18" idx="1"/>
          </p:cNvCxnSpPr>
          <p:nvPr/>
        </p:nvCxnSpPr>
        <p:spPr>
          <a:xfrm>
            <a:off x="3693930" y="1972759"/>
            <a:ext cx="315905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686E8575-76C8-5864-29BC-2C11577D959A}"/>
              </a:ext>
            </a:extLst>
          </p:cNvPr>
          <p:cNvCxnSpPr>
            <a:cxnSpLocks/>
            <a:stCxn id="12" idx="6"/>
            <a:endCxn id="17" idx="1"/>
          </p:cNvCxnSpPr>
          <p:nvPr/>
        </p:nvCxnSpPr>
        <p:spPr>
          <a:xfrm>
            <a:off x="3693932" y="2929914"/>
            <a:ext cx="315903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F9BB2AE9-0D4E-F06A-20EA-9FC971CED87B}"/>
              </a:ext>
            </a:extLst>
          </p:cNvPr>
          <p:cNvCxnSpPr>
            <a:cxnSpLocks/>
            <a:stCxn id="13" idx="6"/>
            <a:endCxn id="16" idx="1"/>
          </p:cNvCxnSpPr>
          <p:nvPr/>
        </p:nvCxnSpPr>
        <p:spPr>
          <a:xfrm>
            <a:off x="3693932" y="3777199"/>
            <a:ext cx="315903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C8D71262-09C7-687D-5413-E2B5B35547F4}"/>
              </a:ext>
            </a:extLst>
          </p:cNvPr>
          <p:cNvCxnSpPr>
            <a:cxnSpLocks/>
            <a:stCxn id="14" idx="6"/>
            <a:endCxn id="15" idx="1"/>
          </p:cNvCxnSpPr>
          <p:nvPr/>
        </p:nvCxnSpPr>
        <p:spPr>
          <a:xfrm>
            <a:off x="3693931" y="4720363"/>
            <a:ext cx="315904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4" name="直接箭头连接符 83">
            <a:extLst>
              <a:ext uri="{FF2B5EF4-FFF2-40B4-BE49-F238E27FC236}">
                <a16:creationId xmlns:a16="http://schemas.microsoft.com/office/drawing/2014/main" id="{820986AA-D4BF-2424-556E-F746A3A3B2F6}"/>
              </a:ext>
            </a:extLst>
          </p:cNvPr>
          <p:cNvCxnSpPr>
            <a:cxnSpLocks/>
          </p:cNvCxnSpPr>
          <p:nvPr/>
        </p:nvCxnSpPr>
        <p:spPr>
          <a:xfrm>
            <a:off x="5541907" y="1941977"/>
            <a:ext cx="315905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61556D71-0673-82C5-B0AF-7CC15365C997}"/>
              </a:ext>
            </a:extLst>
          </p:cNvPr>
          <p:cNvCxnSpPr>
            <a:cxnSpLocks/>
          </p:cNvCxnSpPr>
          <p:nvPr/>
        </p:nvCxnSpPr>
        <p:spPr>
          <a:xfrm>
            <a:off x="5541909" y="2899132"/>
            <a:ext cx="315903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6" name="直接箭头连接符 85">
            <a:extLst>
              <a:ext uri="{FF2B5EF4-FFF2-40B4-BE49-F238E27FC236}">
                <a16:creationId xmlns:a16="http://schemas.microsoft.com/office/drawing/2014/main" id="{B5856315-155F-487E-F232-13CDBF8C50E6}"/>
              </a:ext>
            </a:extLst>
          </p:cNvPr>
          <p:cNvCxnSpPr>
            <a:cxnSpLocks/>
          </p:cNvCxnSpPr>
          <p:nvPr/>
        </p:nvCxnSpPr>
        <p:spPr>
          <a:xfrm>
            <a:off x="5541909" y="3746417"/>
            <a:ext cx="315903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B54859C0-38DF-3549-44D1-6E3E18C14AB8}"/>
              </a:ext>
            </a:extLst>
          </p:cNvPr>
          <p:cNvCxnSpPr>
            <a:cxnSpLocks/>
          </p:cNvCxnSpPr>
          <p:nvPr/>
        </p:nvCxnSpPr>
        <p:spPr>
          <a:xfrm>
            <a:off x="5541908" y="4689581"/>
            <a:ext cx="315904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9F29D051-2FD0-65A4-37CB-30230B13A726}"/>
              </a:ext>
            </a:extLst>
          </p:cNvPr>
          <p:cNvCxnSpPr>
            <a:cxnSpLocks/>
          </p:cNvCxnSpPr>
          <p:nvPr/>
        </p:nvCxnSpPr>
        <p:spPr>
          <a:xfrm>
            <a:off x="7139585" y="1935920"/>
            <a:ext cx="315905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EBBD3520-9B5A-88FB-D152-0536F8C57355}"/>
              </a:ext>
            </a:extLst>
          </p:cNvPr>
          <p:cNvCxnSpPr>
            <a:cxnSpLocks/>
          </p:cNvCxnSpPr>
          <p:nvPr/>
        </p:nvCxnSpPr>
        <p:spPr>
          <a:xfrm>
            <a:off x="7139587" y="2893075"/>
            <a:ext cx="315903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>
            <a:extLst>
              <a:ext uri="{FF2B5EF4-FFF2-40B4-BE49-F238E27FC236}">
                <a16:creationId xmlns:a16="http://schemas.microsoft.com/office/drawing/2014/main" id="{FA76CDAD-F714-FF4C-03AA-14214C0F7DF2}"/>
              </a:ext>
            </a:extLst>
          </p:cNvPr>
          <p:cNvCxnSpPr>
            <a:cxnSpLocks/>
          </p:cNvCxnSpPr>
          <p:nvPr/>
        </p:nvCxnSpPr>
        <p:spPr>
          <a:xfrm>
            <a:off x="7139587" y="3740360"/>
            <a:ext cx="315903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0BF4A5F9-EC5A-9A93-B91C-5AB9A1B993B9}"/>
              </a:ext>
            </a:extLst>
          </p:cNvPr>
          <p:cNvCxnSpPr>
            <a:cxnSpLocks/>
          </p:cNvCxnSpPr>
          <p:nvPr/>
        </p:nvCxnSpPr>
        <p:spPr>
          <a:xfrm>
            <a:off x="7139586" y="4683524"/>
            <a:ext cx="315904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2" name="直接箭头连接符 91">
            <a:extLst>
              <a:ext uri="{FF2B5EF4-FFF2-40B4-BE49-F238E27FC236}">
                <a16:creationId xmlns:a16="http://schemas.microsoft.com/office/drawing/2014/main" id="{DC8F401F-28CD-8E20-66AC-3E9592054A14}"/>
              </a:ext>
            </a:extLst>
          </p:cNvPr>
          <p:cNvCxnSpPr>
            <a:cxnSpLocks/>
          </p:cNvCxnSpPr>
          <p:nvPr/>
        </p:nvCxnSpPr>
        <p:spPr>
          <a:xfrm>
            <a:off x="8987563" y="1937936"/>
            <a:ext cx="315905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BE95F3D7-32F7-ED7F-3A50-0B1BEBB48E00}"/>
              </a:ext>
            </a:extLst>
          </p:cNvPr>
          <p:cNvCxnSpPr>
            <a:cxnSpLocks/>
          </p:cNvCxnSpPr>
          <p:nvPr/>
        </p:nvCxnSpPr>
        <p:spPr>
          <a:xfrm>
            <a:off x="8987565" y="2895091"/>
            <a:ext cx="315903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165728AA-79D3-A864-B589-4B769F2E974D}"/>
              </a:ext>
            </a:extLst>
          </p:cNvPr>
          <p:cNvCxnSpPr>
            <a:cxnSpLocks/>
          </p:cNvCxnSpPr>
          <p:nvPr/>
        </p:nvCxnSpPr>
        <p:spPr>
          <a:xfrm>
            <a:off x="8987565" y="3742376"/>
            <a:ext cx="315903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1F81093C-2574-492D-EAB6-0D940BD57F93}"/>
              </a:ext>
            </a:extLst>
          </p:cNvPr>
          <p:cNvCxnSpPr>
            <a:cxnSpLocks/>
          </p:cNvCxnSpPr>
          <p:nvPr/>
        </p:nvCxnSpPr>
        <p:spPr>
          <a:xfrm>
            <a:off x="8987564" y="4685540"/>
            <a:ext cx="315904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1" name="矩形 110">
            <a:extLst>
              <a:ext uri="{FF2B5EF4-FFF2-40B4-BE49-F238E27FC236}">
                <a16:creationId xmlns:a16="http://schemas.microsoft.com/office/drawing/2014/main" id="{7B2C1CAF-BC75-9A8D-0F70-7B9DC409D455}"/>
              </a:ext>
            </a:extLst>
          </p:cNvPr>
          <p:cNvSpPr/>
          <p:nvPr/>
        </p:nvSpPr>
        <p:spPr>
          <a:xfrm>
            <a:off x="8777930" y="120070"/>
            <a:ext cx="1787325" cy="872687"/>
          </a:xfrm>
          <a:prstGeom prst="rect">
            <a:avLst/>
          </a:prstGeom>
          <a:solidFill>
            <a:srgbClr val="FFC000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tention value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8" name="直接箭头连接符 117">
            <a:extLst>
              <a:ext uri="{FF2B5EF4-FFF2-40B4-BE49-F238E27FC236}">
                <a16:creationId xmlns:a16="http://schemas.microsoft.com/office/drawing/2014/main" id="{89F9C327-0300-84A8-F090-E81EE1D235C8}"/>
              </a:ext>
            </a:extLst>
          </p:cNvPr>
          <p:cNvCxnSpPr>
            <a:cxnSpLocks/>
          </p:cNvCxnSpPr>
          <p:nvPr/>
        </p:nvCxnSpPr>
        <p:spPr>
          <a:xfrm flipH="1">
            <a:off x="10039473" y="1935920"/>
            <a:ext cx="340651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1" name="直接箭头连接符 120">
            <a:extLst>
              <a:ext uri="{FF2B5EF4-FFF2-40B4-BE49-F238E27FC236}">
                <a16:creationId xmlns:a16="http://schemas.microsoft.com/office/drawing/2014/main" id="{9B0A7EE6-BC35-69E3-A0E7-4722567A99AE}"/>
              </a:ext>
            </a:extLst>
          </p:cNvPr>
          <p:cNvCxnSpPr>
            <a:cxnSpLocks/>
          </p:cNvCxnSpPr>
          <p:nvPr/>
        </p:nvCxnSpPr>
        <p:spPr>
          <a:xfrm flipH="1">
            <a:off x="10039472" y="2904512"/>
            <a:ext cx="340651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2" name="直接箭头连接符 121">
            <a:extLst>
              <a:ext uri="{FF2B5EF4-FFF2-40B4-BE49-F238E27FC236}">
                <a16:creationId xmlns:a16="http://schemas.microsoft.com/office/drawing/2014/main" id="{E2478555-AD70-F380-313D-1EDC61D02B93}"/>
              </a:ext>
            </a:extLst>
          </p:cNvPr>
          <p:cNvCxnSpPr>
            <a:cxnSpLocks/>
          </p:cNvCxnSpPr>
          <p:nvPr/>
        </p:nvCxnSpPr>
        <p:spPr>
          <a:xfrm flipH="1">
            <a:off x="10039472" y="3749272"/>
            <a:ext cx="340651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3" name="直接箭头连接符 122">
            <a:extLst>
              <a:ext uri="{FF2B5EF4-FFF2-40B4-BE49-F238E27FC236}">
                <a16:creationId xmlns:a16="http://schemas.microsoft.com/office/drawing/2014/main" id="{2AC6F73E-ADFF-BB19-DDA1-681E713D20D5}"/>
              </a:ext>
            </a:extLst>
          </p:cNvPr>
          <p:cNvCxnSpPr>
            <a:cxnSpLocks/>
          </p:cNvCxnSpPr>
          <p:nvPr/>
        </p:nvCxnSpPr>
        <p:spPr>
          <a:xfrm flipH="1">
            <a:off x="10039471" y="4720363"/>
            <a:ext cx="340651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4" name="直接箭头连接符 123">
            <a:extLst>
              <a:ext uri="{FF2B5EF4-FFF2-40B4-BE49-F238E27FC236}">
                <a16:creationId xmlns:a16="http://schemas.microsoft.com/office/drawing/2014/main" id="{155B90AB-E2B2-6495-46CF-3E756BE2ED83}"/>
              </a:ext>
            </a:extLst>
          </p:cNvPr>
          <p:cNvCxnSpPr>
            <a:cxnSpLocks/>
            <a:stCxn id="24" idx="0"/>
            <a:endCxn id="111" idx="2"/>
          </p:cNvCxnSpPr>
          <p:nvPr/>
        </p:nvCxnSpPr>
        <p:spPr>
          <a:xfrm flipH="1" flipV="1">
            <a:off x="9671593" y="992757"/>
            <a:ext cx="2" cy="692359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8" name="加号 127">
            <a:extLst>
              <a:ext uri="{FF2B5EF4-FFF2-40B4-BE49-F238E27FC236}">
                <a16:creationId xmlns:a16="http://schemas.microsoft.com/office/drawing/2014/main" id="{899E69BE-00DA-6E35-75AA-115824FC81BE}"/>
              </a:ext>
            </a:extLst>
          </p:cNvPr>
          <p:cNvSpPr/>
          <p:nvPr/>
        </p:nvSpPr>
        <p:spPr>
          <a:xfrm>
            <a:off x="9528682" y="2287939"/>
            <a:ext cx="285823" cy="312863"/>
          </a:xfrm>
          <a:prstGeom prst="mathPlus">
            <a:avLst>
              <a:gd name="adj1" fmla="val 4210"/>
            </a:avLst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加号 130">
            <a:extLst>
              <a:ext uri="{FF2B5EF4-FFF2-40B4-BE49-F238E27FC236}">
                <a16:creationId xmlns:a16="http://schemas.microsoft.com/office/drawing/2014/main" id="{7119A1EA-2A2C-BC01-28FE-0AA828A7D93A}"/>
              </a:ext>
            </a:extLst>
          </p:cNvPr>
          <p:cNvSpPr/>
          <p:nvPr/>
        </p:nvSpPr>
        <p:spPr>
          <a:xfrm>
            <a:off x="9541049" y="3185953"/>
            <a:ext cx="285823" cy="312863"/>
          </a:xfrm>
          <a:prstGeom prst="mathPlus">
            <a:avLst>
              <a:gd name="adj1" fmla="val 4210"/>
            </a:avLst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2" name="加号 131">
            <a:extLst>
              <a:ext uri="{FF2B5EF4-FFF2-40B4-BE49-F238E27FC236}">
                <a16:creationId xmlns:a16="http://schemas.microsoft.com/office/drawing/2014/main" id="{263037D1-BA42-5216-CB06-1835A27FA521}"/>
              </a:ext>
            </a:extLst>
          </p:cNvPr>
          <p:cNvSpPr/>
          <p:nvPr/>
        </p:nvSpPr>
        <p:spPr>
          <a:xfrm>
            <a:off x="9545941" y="4090740"/>
            <a:ext cx="285823" cy="312863"/>
          </a:xfrm>
          <a:prstGeom prst="mathPlus">
            <a:avLst>
              <a:gd name="adj1" fmla="val 4210"/>
            </a:avLst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52376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496;p25">
            <a:extLst>
              <a:ext uri="{FF2B5EF4-FFF2-40B4-BE49-F238E27FC236}">
                <a16:creationId xmlns:a16="http://schemas.microsoft.com/office/drawing/2014/main" id="{4605FCCF-4550-F692-3BE7-6D88A1BF89B5}"/>
              </a:ext>
            </a:extLst>
          </p:cNvPr>
          <p:cNvSpPr txBox="1"/>
          <p:nvPr/>
        </p:nvSpPr>
        <p:spPr>
          <a:xfrm>
            <a:off x="119269" y="766584"/>
            <a:ext cx="1837884" cy="5720266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>
              <a:defRPr lang="zh-CN"/>
            </a:defPPr>
            <a:lvl1pPr algn="ctr">
              <a:defRPr sz="2800"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sym typeface="Consolas"/>
              </a:rPr>
              <a:t>输入层</a:t>
            </a:r>
            <a:endParaRPr dirty="0">
              <a:sym typeface="Consolas"/>
            </a:endParaRPr>
          </a:p>
        </p:txBody>
      </p:sp>
      <p:sp>
        <p:nvSpPr>
          <p:cNvPr id="3" name="Google Shape;497;p25">
            <a:extLst>
              <a:ext uri="{FF2B5EF4-FFF2-40B4-BE49-F238E27FC236}">
                <a16:creationId xmlns:a16="http://schemas.microsoft.com/office/drawing/2014/main" id="{A81BD3B6-110C-1FFB-1377-023658AD5B88}"/>
              </a:ext>
            </a:extLst>
          </p:cNvPr>
          <p:cNvSpPr txBox="1"/>
          <p:nvPr/>
        </p:nvSpPr>
        <p:spPr>
          <a:xfrm>
            <a:off x="3294914" y="766584"/>
            <a:ext cx="1329266" cy="5704872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>
              <a:defRPr lang="zh-CN"/>
            </a:defPPr>
            <a:lvl1pPr algn="ctr">
              <a:defRPr sz="2800"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sym typeface="Consolas"/>
              </a:rPr>
              <a:t>隐藏层</a:t>
            </a:r>
            <a:endParaRPr dirty="0">
              <a:sym typeface="Consolas"/>
            </a:endParaRPr>
          </a:p>
        </p:txBody>
      </p:sp>
      <p:sp>
        <p:nvSpPr>
          <p:cNvPr id="4" name="Google Shape;498;p25">
            <a:extLst>
              <a:ext uri="{FF2B5EF4-FFF2-40B4-BE49-F238E27FC236}">
                <a16:creationId xmlns:a16="http://schemas.microsoft.com/office/drawing/2014/main" id="{9084ED41-3035-C397-93F2-E99E37336DF9}"/>
              </a:ext>
            </a:extLst>
          </p:cNvPr>
          <p:cNvSpPr txBox="1"/>
          <p:nvPr/>
        </p:nvSpPr>
        <p:spPr>
          <a:xfrm>
            <a:off x="4874978" y="775437"/>
            <a:ext cx="5610150" cy="5711413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>
              <a:defRPr lang="zh-CN"/>
            </a:defPPr>
            <a:lvl1pPr algn="ctr">
              <a:defRPr sz="2800"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dirty="0">
                <a:sym typeface="Consolas"/>
              </a:rPr>
              <a:t>Attention</a:t>
            </a:r>
            <a:r>
              <a:rPr lang="zh-CN" altLang="en-US" dirty="0">
                <a:sym typeface="Consolas"/>
              </a:rPr>
              <a:t>层</a:t>
            </a:r>
            <a:endParaRPr dirty="0">
              <a:sym typeface="Consolas"/>
            </a:endParaRPr>
          </a:p>
        </p:txBody>
      </p:sp>
      <p:sp>
        <p:nvSpPr>
          <p:cNvPr id="6" name="Google Shape;500;p25">
            <a:extLst>
              <a:ext uri="{FF2B5EF4-FFF2-40B4-BE49-F238E27FC236}">
                <a16:creationId xmlns:a16="http://schemas.microsoft.com/office/drawing/2014/main" id="{AEB23141-FDFE-81CC-0523-6E75B79B8421}"/>
              </a:ext>
            </a:extLst>
          </p:cNvPr>
          <p:cNvSpPr/>
          <p:nvPr/>
        </p:nvSpPr>
        <p:spPr>
          <a:xfrm>
            <a:off x="1584083" y="2764894"/>
            <a:ext cx="106000" cy="91200"/>
          </a:xfrm>
          <a:prstGeom prst="flowChartConnector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 b="1"/>
          </a:p>
        </p:txBody>
      </p:sp>
      <p:sp>
        <p:nvSpPr>
          <p:cNvPr id="10" name="Google Shape;501;p25">
            <a:extLst>
              <a:ext uri="{FF2B5EF4-FFF2-40B4-BE49-F238E27FC236}">
                <a16:creationId xmlns:a16="http://schemas.microsoft.com/office/drawing/2014/main" id="{15DB00E8-2D99-F480-A80B-4A3EAFF373DE}"/>
              </a:ext>
            </a:extLst>
          </p:cNvPr>
          <p:cNvSpPr/>
          <p:nvPr/>
        </p:nvSpPr>
        <p:spPr>
          <a:xfrm>
            <a:off x="1584083" y="3121543"/>
            <a:ext cx="106000" cy="91200"/>
          </a:xfrm>
          <a:prstGeom prst="flowChartConnector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 b="1"/>
          </a:p>
        </p:txBody>
      </p:sp>
      <p:sp>
        <p:nvSpPr>
          <p:cNvPr id="25" name="Google Shape;502;p25">
            <a:extLst>
              <a:ext uri="{FF2B5EF4-FFF2-40B4-BE49-F238E27FC236}">
                <a16:creationId xmlns:a16="http://schemas.microsoft.com/office/drawing/2014/main" id="{B2D2476C-C1CE-B463-C247-336E38AF6BB3}"/>
              </a:ext>
            </a:extLst>
          </p:cNvPr>
          <p:cNvSpPr/>
          <p:nvPr/>
        </p:nvSpPr>
        <p:spPr>
          <a:xfrm>
            <a:off x="1584083" y="3478193"/>
            <a:ext cx="106000" cy="91200"/>
          </a:xfrm>
          <a:prstGeom prst="flowChartConnector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 b="1"/>
          </a:p>
        </p:txBody>
      </p:sp>
      <p:sp>
        <p:nvSpPr>
          <p:cNvPr id="26" name="Google Shape;503;p25">
            <a:extLst>
              <a:ext uri="{FF2B5EF4-FFF2-40B4-BE49-F238E27FC236}">
                <a16:creationId xmlns:a16="http://schemas.microsoft.com/office/drawing/2014/main" id="{EE4824E9-292E-1A38-E86F-E41A0DAABCA2}"/>
              </a:ext>
            </a:extLst>
          </p:cNvPr>
          <p:cNvSpPr/>
          <p:nvPr/>
        </p:nvSpPr>
        <p:spPr>
          <a:xfrm>
            <a:off x="9515061" y="2630558"/>
            <a:ext cx="742122" cy="748746"/>
          </a:xfrm>
          <a:prstGeom prst="ellipse">
            <a:avLst/>
          </a:prstGeom>
          <a:solidFill>
            <a:srgbClr val="F4CCCC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zh-CN" altLang="en-US" sz="1600" b="1" dirty="0"/>
              <a:t>∑</a:t>
            </a:r>
            <a:endParaRPr sz="2133" b="1" dirty="0">
              <a:solidFill>
                <a:srgbClr val="000000"/>
              </a:solidFill>
            </a:endParaRPr>
          </a:p>
        </p:txBody>
      </p:sp>
      <p:cxnSp>
        <p:nvCxnSpPr>
          <p:cNvPr id="27" name="Google Shape;504;p25">
            <a:extLst>
              <a:ext uri="{FF2B5EF4-FFF2-40B4-BE49-F238E27FC236}">
                <a16:creationId xmlns:a16="http://schemas.microsoft.com/office/drawing/2014/main" id="{8182159B-6E61-3EDE-8D2D-E1E7F1A34F33}"/>
              </a:ext>
            </a:extLst>
          </p:cNvPr>
          <p:cNvCxnSpPr>
            <a:cxnSpLocks/>
            <a:stCxn id="26" idx="6"/>
            <a:endCxn id="49" idx="1"/>
          </p:cNvCxnSpPr>
          <p:nvPr/>
        </p:nvCxnSpPr>
        <p:spPr>
          <a:xfrm>
            <a:off x="10257183" y="3004931"/>
            <a:ext cx="730027" cy="10678"/>
          </a:xfrm>
          <a:prstGeom prst="straightConnector1">
            <a:avLst/>
          </a:prstGeom>
          <a:noFill/>
          <a:ln w="1905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35" name="Google Shape;508;p25">
            <a:extLst>
              <a:ext uri="{FF2B5EF4-FFF2-40B4-BE49-F238E27FC236}">
                <a16:creationId xmlns:a16="http://schemas.microsoft.com/office/drawing/2014/main" id="{DA0E23AF-4E08-878E-FD56-F3E02739138B}"/>
              </a:ext>
            </a:extLst>
          </p:cNvPr>
          <p:cNvSpPr/>
          <p:nvPr/>
        </p:nvSpPr>
        <p:spPr>
          <a:xfrm>
            <a:off x="1052603" y="2482803"/>
            <a:ext cx="462800" cy="2628000"/>
          </a:xfrm>
          <a:prstGeom prst="leftBracket">
            <a:avLst>
              <a:gd name="adj" fmla="val 8333"/>
            </a:avLst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endParaRPr sz="1600" b="1">
              <a:latin typeface="Consolas"/>
            </a:endParaRPr>
          </a:p>
        </p:txBody>
      </p:sp>
      <p:sp>
        <p:nvSpPr>
          <p:cNvPr id="36" name="Google Shape;509;p25">
            <a:extLst>
              <a:ext uri="{FF2B5EF4-FFF2-40B4-BE49-F238E27FC236}">
                <a16:creationId xmlns:a16="http://schemas.microsoft.com/office/drawing/2014/main" id="{86F1A9DC-19C0-1CBE-2DE6-C527DD284AEA}"/>
              </a:ext>
            </a:extLst>
          </p:cNvPr>
          <p:cNvSpPr txBox="1"/>
          <p:nvPr/>
        </p:nvSpPr>
        <p:spPr>
          <a:xfrm>
            <a:off x="273625" y="3546002"/>
            <a:ext cx="602800" cy="501600"/>
          </a:xfrm>
          <a:prstGeom prst="rect">
            <a:avLst/>
          </a:prstGeom>
          <a:noFill/>
          <a:ln w="38100" cap="flat" cmpd="sng">
            <a:solidFill>
              <a:srgbClr val="0097A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sz="1600" b="1">
                <a:latin typeface="Consolas"/>
                <a:ea typeface="Consolas"/>
                <a:cs typeface="Consolas"/>
                <a:sym typeface="Consolas"/>
              </a:rPr>
              <a:t>X</a:t>
            </a:r>
            <a:endParaRPr sz="1600" b="1">
              <a:latin typeface="Consolas"/>
              <a:ea typeface="Consolas"/>
              <a:cs typeface="Consolas"/>
              <a:sym typeface="Consolas"/>
            </a:endParaRPr>
          </a:p>
        </p:txBody>
      </p:sp>
      <p:cxnSp>
        <p:nvCxnSpPr>
          <p:cNvPr id="40" name="Google Shape;510;p25">
            <a:extLst>
              <a:ext uri="{FF2B5EF4-FFF2-40B4-BE49-F238E27FC236}">
                <a16:creationId xmlns:a16="http://schemas.microsoft.com/office/drawing/2014/main" id="{C706A6CF-88C9-6401-9F5F-279C43CE4CE8}"/>
              </a:ext>
            </a:extLst>
          </p:cNvPr>
          <p:cNvCxnSpPr>
            <a:cxnSpLocks/>
            <a:endCxn id="26" idx="2"/>
          </p:cNvCxnSpPr>
          <p:nvPr/>
        </p:nvCxnSpPr>
        <p:spPr>
          <a:xfrm flipV="1">
            <a:off x="7604364" y="3004931"/>
            <a:ext cx="1910697" cy="2858294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45" name="Google Shape;512;p25">
            <a:extLst>
              <a:ext uri="{FF2B5EF4-FFF2-40B4-BE49-F238E27FC236}">
                <a16:creationId xmlns:a16="http://schemas.microsoft.com/office/drawing/2014/main" id="{A92D5F14-BCC3-358B-9F9A-328BF6E55107}"/>
              </a:ext>
            </a:extLst>
          </p:cNvPr>
          <p:cNvCxnSpPr>
            <a:cxnSpLocks/>
            <a:endCxn id="26" idx="2"/>
          </p:cNvCxnSpPr>
          <p:nvPr/>
        </p:nvCxnSpPr>
        <p:spPr>
          <a:xfrm flipV="1">
            <a:off x="7604364" y="3004931"/>
            <a:ext cx="1910697" cy="213255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47" name="Google Shape;514;p25">
            <a:extLst>
              <a:ext uri="{FF2B5EF4-FFF2-40B4-BE49-F238E27FC236}">
                <a16:creationId xmlns:a16="http://schemas.microsoft.com/office/drawing/2014/main" id="{D035E9E1-302B-4820-E64F-D7317D063AAE}"/>
              </a:ext>
            </a:extLst>
          </p:cNvPr>
          <p:cNvCxnSpPr>
            <a:cxnSpLocks/>
            <a:endCxn id="26" idx="2"/>
          </p:cNvCxnSpPr>
          <p:nvPr/>
        </p:nvCxnSpPr>
        <p:spPr>
          <a:xfrm>
            <a:off x="7604364" y="2136423"/>
            <a:ext cx="1910697" cy="868508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9" name="Google Shape;505;p25">
            <a:extLst>
              <a:ext uri="{FF2B5EF4-FFF2-40B4-BE49-F238E27FC236}">
                <a16:creationId xmlns:a16="http://schemas.microsoft.com/office/drawing/2014/main" id="{18D01BFF-551B-B7E8-B74B-8F0B6CF1688C}"/>
              </a:ext>
            </a:extLst>
          </p:cNvPr>
          <p:cNvSpPr txBox="1"/>
          <p:nvPr/>
        </p:nvSpPr>
        <p:spPr>
          <a:xfrm>
            <a:off x="10987210" y="2763073"/>
            <a:ext cx="622705" cy="505072"/>
          </a:xfrm>
          <a:prstGeom prst="rect">
            <a:avLst/>
          </a:prstGeom>
          <a:noFill/>
          <a:ln w="38100" cap="flat" cmpd="sng">
            <a:solidFill>
              <a:srgbClr val="0097A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>
              <a:defRPr lang="zh-CN"/>
            </a:defPPr>
            <a:lvl1pPr algn="ctr">
              <a:defRPr sz="1600" b="1">
                <a:latin typeface="Consolas"/>
                <a:ea typeface="Consolas"/>
                <a:cs typeface="Consolas"/>
              </a:defRPr>
            </a:lvl1pPr>
          </a:lstStyle>
          <a:p>
            <a:r>
              <a:rPr lang="en">
                <a:sym typeface="Consolas"/>
              </a:rPr>
              <a:t>Ŷ</a:t>
            </a:r>
            <a:r>
              <a:rPr lang="en" altLang="zh-CN" dirty="0"/>
              <a:t>1</a:t>
            </a:r>
            <a:endParaRPr dirty="0">
              <a:sym typeface="Consolas"/>
            </a:endParaRPr>
          </a:p>
        </p:txBody>
      </p:sp>
      <p:sp>
        <p:nvSpPr>
          <p:cNvPr id="50" name="Google Shape;517;p25">
            <a:extLst>
              <a:ext uri="{FF2B5EF4-FFF2-40B4-BE49-F238E27FC236}">
                <a16:creationId xmlns:a16="http://schemas.microsoft.com/office/drawing/2014/main" id="{71B05D67-A2C9-F3AC-5D4D-674293023F79}"/>
              </a:ext>
            </a:extLst>
          </p:cNvPr>
          <p:cNvSpPr/>
          <p:nvPr/>
        </p:nvSpPr>
        <p:spPr>
          <a:xfrm>
            <a:off x="3684936" y="1728623"/>
            <a:ext cx="790800" cy="8156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 cap="flat" cmpd="sng">
            <a:solidFill>
              <a:srgbClr val="0097A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altLang="zh-CN" sz="2000" b="1" dirty="0">
                <a:latin typeface="Consolas"/>
              </a:rPr>
              <a:t>H1</a:t>
            </a:r>
            <a:endParaRPr sz="2000" b="1" dirty="0">
              <a:latin typeface="Consolas"/>
            </a:endParaRPr>
          </a:p>
        </p:txBody>
      </p:sp>
      <p:sp>
        <p:nvSpPr>
          <p:cNvPr id="52" name="Google Shape;519;p25">
            <a:extLst>
              <a:ext uri="{FF2B5EF4-FFF2-40B4-BE49-F238E27FC236}">
                <a16:creationId xmlns:a16="http://schemas.microsoft.com/office/drawing/2014/main" id="{92529AAA-04B5-ADBF-5C76-B08C297407F5}"/>
              </a:ext>
            </a:extLst>
          </p:cNvPr>
          <p:cNvSpPr/>
          <p:nvPr/>
        </p:nvSpPr>
        <p:spPr>
          <a:xfrm>
            <a:off x="3684936" y="2810386"/>
            <a:ext cx="790800" cy="8156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 cap="flat" cmpd="sng">
            <a:solidFill>
              <a:srgbClr val="0097A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sz="2000" b="1" dirty="0">
                <a:latin typeface="Consolas"/>
              </a:rPr>
              <a:t>H2</a:t>
            </a:r>
            <a:endParaRPr sz="2000" b="1" dirty="0">
              <a:latin typeface="Consolas"/>
            </a:endParaRPr>
          </a:p>
        </p:txBody>
      </p:sp>
      <p:sp>
        <p:nvSpPr>
          <p:cNvPr id="53" name="Google Shape;520;p25">
            <a:extLst>
              <a:ext uri="{FF2B5EF4-FFF2-40B4-BE49-F238E27FC236}">
                <a16:creationId xmlns:a16="http://schemas.microsoft.com/office/drawing/2014/main" id="{91CC3086-E6D3-5A38-CC62-A89A01D54A31}"/>
              </a:ext>
            </a:extLst>
          </p:cNvPr>
          <p:cNvSpPr/>
          <p:nvPr/>
        </p:nvSpPr>
        <p:spPr>
          <a:xfrm>
            <a:off x="3668832" y="3866169"/>
            <a:ext cx="790800" cy="8156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 cap="flat" cmpd="sng">
            <a:solidFill>
              <a:srgbClr val="0097A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altLang="zh-CN" sz="2000" b="1" dirty="0">
                <a:latin typeface="Consolas"/>
              </a:rPr>
              <a:t>H3</a:t>
            </a:r>
            <a:endParaRPr sz="2000" b="1" dirty="0">
              <a:latin typeface="Consolas"/>
            </a:endParaRPr>
          </a:p>
        </p:txBody>
      </p:sp>
      <p:sp>
        <p:nvSpPr>
          <p:cNvPr id="55" name="Google Shape;521;p25">
            <a:extLst>
              <a:ext uri="{FF2B5EF4-FFF2-40B4-BE49-F238E27FC236}">
                <a16:creationId xmlns:a16="http://schemas.microsoft.com/office/drawing/2014/main" id="{36D321A9-F14E-8348-7E8A-7AB3E915082A}"/>
              </a:ext>
            </a:extLst>
          </p:cNvPr>
          <p:cNvSpPr/>
          <p:nvPr/>
        </p:nvSpPr>
        <p:spPr>
          <a:xfrm>
            <a:off x="3684936" y="5470235"/>
            <a:ext cx="790800" cy="7859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 cap="flat" cmpd="sng">
            <a:solidFill>
              <a:srgbClr val="0097A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altLang="zh-CN" sz="2000" b="1" dirty="0">
                <a:latin typeface="Consolas"/>
              </a:rPr>
              <a:t>Hn</a:t>
            </a:r>
            <a:endParaRPr sz="2000" b="1" dirty="0">
              <a:latin typeface="Consolas"/>
            </a:endParaRPr>
          </a:p>
        </p:txBody>
      </p:sp>
      <p:cxnSp>
        <p:nvCxnSpPr>
          <p:cNvPr id="56" name="Google Shape;526;p25">
            <a:extLst>
              <a:ext uri="{FF2B5EF4-FFF2-40B4-BE49-F238E27FC236}">
                <a16:creationId xmlns:a16="http://schemas.microsoft.com/office/drawing/2014/main" id="{08343E8D-E4F2-B0AE-42D6-637C1E7C99C8}"/>
              </a:ext>
            </a:extLst>
          </p:cNvPr>
          <p:cNvCxnSpPr>
            <a:cxnSpLocks/>
          </p:cNvCxnSpPr>
          <p:nvPr/>
        </p:nvCxnSpPr>
        <p:spPr>
          <a:xfrm flipH="1">
            <a:off x="4076325" y="4776002"/>
            <a:ext cx="8000" cy="600000"/>
          </a:xfrm>
          <a:prstGeom prst="straightConnector1">
            <a:avLst/>
          </a:prstGeom>
          <a:noFill/>
          <a:ln w="38100" cap="flat" cmpd="sng">
            <a:solidFill>
              <a:srgbClr val="595959"/>
            </a:solidFill>
            <a:prstDash val="dot"/>
            <a:round/>
            <a:headEnd type="none" w="med" len="med"/>
            <a:tailEnd type="none" w="med" len="med"/>
          </a:ln>
        </p:spPr>
      </p:cxnSp>
      <p:sp>
        <p:nvSpPr>
          <p:cNvPr id="57" name="Google Shape;527;p25">
            <a:extLst>
              <a:ext uri="{FF2B5EF4-FFF2-40B4-BE49-F238E27FC236}">
                <a16:creationId xmlns:a16="http://schemas.microsoft.com/office/drawing/2014/main" id="{4548E9C9-2466-0437-6BCF-5F72DB6DBB39}"/>
              </a:ext>
            </a:extLst>
          </p:cNvPr>
          <p:cNvSpPr/>
          <p:nvPr/>
        </p:nvSpPr>
        <p:spPr>
          <a:xfrm>
            <a:off x="1584083" y="3834861"/>
            <a:ext cx="106000" cy="91200"/>
          </a:xfrm>
          <a:prstGeom prst="flowChartConnector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 b="1"/>
          </a:p>
        </p:txBody>
      </p:sp>
      <p:sp>
        <p:nvSpPr>
          <p:cNvPr id="60" name="Google Shape;528;p25">
            <a:extLst>
              <a:ext uri="{FF2B5EF4-FFF2-40B4-BE49-F238E27FC236}">
                <a16:creationId xmlns:a16="http://schemas.microsoft.com/office/drawing/2014/main" id="{6578B7AC-5737-4610-E903-463CAD534D1A}"/>
              </a:ext>
            </a:extLst>
          </p:cNvPr>
          <p:cNvSpPr/>
          <p:nvPr/>
        </p:nvSpPr>
        <p:spPr>
          <a:xfrm>
            <a:off x="1584083" y="4191510"/>
            <a:ext cx="106000" cy="91200"/>
          </a:xfrm>
          <a:prstGeom prst="flowChartConnector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 b="1"/>
          </a:p>
        </p:txBody>
      </p:sp>
      <p:sp>
        <p:nvSpPr>
          <p:cNvPr id="61" name="Google Shape;529;p25">
            <a:extLst>
              <a:ext uri="{FF2B5EF4-FFF2-40B4-BE49-F238E27FC236}">
                <a16:creationId xmlns:a16="http://schemas.microsoft.com/office/drawing/2014/main" id="{806B9C40-D323-DB67-3F18-F63977D6524E}"/>
              </a:ext>
            </a:extLst>
          </p:cNvPr>
          <p:cNvSpPr/>
          <p:nvPr/>
        </p:nvSpPr>
        <p:spPr>
          <a:xfrm>
            <a:off x="1584083" y="4548159"/>
            <a:ext cx="106000" cy="91200"/>
          </a:xfrm>
          <a:prstGeom prst="flowChartConnector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 b="1"/>
          </a:p>
        </p:txBody>
      </p:sp>
      <p:sp>
        <p:nvSpPr>
          <p:cNvPr id="63" name="Google Shape;530;p25">
            <a:extLst>
              <a:ext uri="{FF2B5EF4-FFF2-40B4-BE49-F238E27FC236}">
                <a16:creationId xmlns:a16="http://schemas.microsoft.com/office/drawing/2014/main" id="{9CE7B174-F63D-5A80-82F1-E339909977E3}"/>
              </a:ext>
            </a:extLst>
          </p:cNvPr>
          <p:cNvSpPr/>
          <p:nvPr/>
        </p:nvSpPr>
        <p:spPr>
          <a:xfrm>
            <a:off x="1584083" y="4817359"/>
            <a:ext cx="106000" cy="91200"/>
          </a:xfrm>
          <a:prstGeom prst="flowChartConnector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 b="1"/>
          </a:p>
        </p:txBody>
      </p:sp>
      <p:cxnSp>
        <p:nvCxnSpPr>
          <p:cNvPr id="64" name="Google Shape;531;p25">
            <a:extLst>
              <a:ext uri="{FF2B5EF4-FFF2-40B4-BE49-F238E27FC236}">
                <a16:creationId xmlns:a16="http://schemas.microsoft.com/office/drawing/2014/main" id="{B587D496-AD0F-4589-60C7-7837C6F6DA8B}"/>
              </a:ext>
            </a:extLst>
          </p:cNvPr>
          <p:cNvCxnSpPr>
            <a:cxnSpLocks/>
            <a:endCxn id="50" idx="2"/>
          </p:cNvCxnSpPr>
          <p:nvPr/>
        </p:nvCxnSpPr>
        <p:spPr>
          <a:xfrm rot="10800000" flipH="1">
            <a:off x="1698536" y="2136423"/>
            <a:ext cx="1986400" cy="67960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66" name="Google Shape;532;p25">
            <a:extLst>
              <a:ext uri="{FF2B5EF4-FFF2-40B4-BE49-F238E27FC236}">
                <a16:creationId xmlns:a16="http://schemas.microsoft.com/office/drawing/2014/main" id="{5ACB3FA7-EFE1-8211-AA0E-75BC7ED4D50D}"/>
              </a:ext>
            </a:extLst>
          </p:cNvPr>
          <p:cNvCxnSpPr>
            <a:cxnSpLocks/>
            <a:stCxn id="6" idx="5"/>
            <a:endCxn id="52" idx="2"/>
          </p:cNvCxnSpPr>
          <p:nvPr/>
        </p:nvCxnSpPr>
        <p:spPr>
          <a:xfrm>
            <a:off x="1674560" y="2842738"/>
            <a:ext cx="2010400" cy="37560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67" name="Google Shape;533;p25">
            <a:extLst>
              <a:ext uri="{FF2B5EF4-FFF2-40B4-BE49-F238E27FC236}">
                <a16:creationId xmlns:a16="http://schemas.microsoft.com/office/drawing/2014/main" id="{728ED536-A54B-B78C-8D86-C9D6CECD0FB2}"/>
              </a:ext>
            </a:extLst>
          </p:cNvPr>
          <p:cNvCxnSpPr>
            <a:cxnSpLocks/>
            <a:stCxn id="6" idx="5"/>
            <a:endCxn id="53" idx="2"/>
          </p:cNvCxnSpPr>
          <p:nvPr/>
        </p:nvCxnSpPr>
        <p:spPr>
          <a:xfrm>
            <a:off x="1674560" y="2842738"/>
            <a:ext cx="1994272" cy="1431231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72" name="Google Shape;534;p25">
            <a:extLst>
              <a:ext uri="{FF2B5EF4-FFF2-40B4-BE49-F238E27FC236}">
                <a16:creationId xmlns:a16="http://schemas.microsoft.com/office/drawing/2014/main" id="{6ED86DD3-4793-32C9-FC8F-6A7DB5305344}"/>
              </a:ext>
            </a:extLst>
          </p:cNvPr>
          <p:cNvCxnSpPr>
            <a:cxnSpLocks/>
            <a:stCxn id="6" idx="5"/>
            <a:endCxn id="55" idx="2"/>
          </p:cNvCxnSpPr>
          <p:nvPr/>
        </p:nvCxnSpPr>
        <p:spPr>
          <a:xfrm>
            <a:off x="1674560" y="2842739"/>
            <a:ext cx="2010377" cy="3020487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73" name="Google Shape;535;p25">
            <a:extLst>
              <a:ext uri="{FF2B5EF4-FFF2-40B4-BE49-F238E27FC236}">
                <a16:creationId xmlns:a16="http://schemas.microsoft.com/office/drawing/2014/main" id="{9548669A-A15F-8481-18EA-F0F10016DC2D}"/>
              </a:ext>
            </a:extLst>
          </p:cNvPr>
          <p:cNvCxnSpPr>
            <a:cxnSpLocks/>
            <a:stCxn id="10" idx="5"/>
            <a:endCxn id="50" idx="2"/>
          </p:cNvCxnSpPr>
          <p:nvPr/>
        </p:nvCxnSpPr>
        <p:spPr>
          <a:xfrm rot="10800000" flipH="1">
            <a:off x="1674560" y="2136587"/>
            <a:ext cx="2010400" cy="106280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74" name="Google Shape;536;p25">
            <a:extLst>
              <a:ext uri="{FF2B5EF4-FFF2-40B4-BE49-F238E27FC236}">
                <a16:creationId xmlns:a16="http://schemas.microsoft.com/office/drawing/2014/main" id="{FA1F2F08-B6D9-A226-C74F-40C6652C6560}"/>
              </a:ext>
            </a:extLst>
          </p:cNvPr>
          <p:cNvCxnSpPr>
            <a:cxnSpLocks/>
            <a:stCxn id="10" idx="5"/>
            <a:endCxn id="53" idx="2"/>
          </p:cNvCxnSpPr>
          <p:nvPr/>
        </p:nvCxnSpPr>
        <p:spPr>
          <a:xfrm>
            <a:off x="1674560" y="3199387"/>
            <a:ext cx="1994272" cy="1074582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75" name="Google Shape;537;p25">
            <a:extLst>
              <a:ext uri="{FF2B5EF4-FFF2-40B4-BE49-F238E27FC236}">
                <a16:creationId xmlns:a16="http://schemas.microsoft.com/office/drawing/2014/main" id="{BE368D81-FF79-D710-1108-58A60E194936}"/>
              </a:ext>
            </a:extLst>
          </p:cNvPr>
          <p:cNvCxnSpPr>
            <a:cxnSpLocks/>
            <a:stCxn id="10" idx="6"/>
            <a:endCxn id="52" idx="2"/>
          </p:cNvCxnSpPr>
          <p:nvPr/>
        </p:nvCxnSpPr>
        <p:spPr>
          <a:xfrm>
            <a:off x="1690083" y="3167143"/>
            <a:ext cx="1994800" cy="5120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76" name="Google Shape;538;p25">
            <a:extLst>
              <a:ext uri="{FF2B5EF4-FFF2-40B4-BE49-F238E27FC236}">
                <a16:creationId xmlns:a16="http://schemas.microsoft.com/office/drawing/2014/main" id="{D0938ABC-B5DD-47BA-69CF-6A9C49E91DAE}"/>
              </a:ext>
            </a:extLst>
          </p:cNvPr>
          <p:cNvCxnSpPr>
            <a:cxnSpLocks/>
            <a:stCxn id="10" idx="6"/>
            <a:endCxn id="55" idx="2"/>
          </p:cNvCxnSpPr>
          <p:nvPr/>
        </p:nvCxnSpPr>
        <p:spPr>
          <a:xfrm>
            <a:off x="1690083" y="3167144"/>
            <a:ext cx="1994853" cy="2696081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77" name="Google Shape;539;p25">
            <a:extLst>
              <a:ext uri="{FF2B5EF4-FFF2-40B4-BE49-F238E27FC236}">
                <a16:creationId xmlns:a16="http://schemas.microsoft.com/office/drawing/2014/main" id="{80E53693-F62F-D102-7D4C-11B71525292E}"/>
              </a:ext>
            </a:extLst>
          </p:cNvPr>
          <p:cNvCxnSpPr>
            <a:cxnSpLocks/>
            <a:stCxn id="25" idx="4"/>
            <a:endCxn id="50" idx="2"/>
          </p:cNvCxnSpPr>
          <p:nvPr/>
        </p:nvCxnSpPr>
        <p:spPr>
          <a:xfrm rot="10800000" flipH="1">
            <a:off x="1637083" y="2136593"/>
            <a:ext cx="2048000" cy="1432800"/>
          </a:xfrm>
          <a:prstGeom prst="straightConnector1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78" name="Google Shape;540;p25">
            <a:extLst>
              <a:ext uri="{FF2B5EF4-FFF2-40B4-BE49-F238E27FC236}">
                <a16:creationId xmlns:a16="http://schemas.microsoft.com/office/drawing/2014/main" id="{6C108292-09F3-7C82-7C18-6D2894A6EC57}"/>
              </a:ext>
            </a:extLst>
          </p:cNvPr>
          <p:cNvCxnSpPr>
            <a:cxnSpLocks/>
            <a:stCxn id="25" idx="6"/>
            <a:endCxn id="52" idx="2"/>
          </p:cNvCxnSpPr>
          <p:nvPr/>
        </p:nvCxnSpPr>
        <p:spPr>
          <a:xfrm rot="10800000" flipH="1">
            <a:off x="1690083" y="3218193"/>
            <a:ext cx="1994800" cy="30560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79" name="Google Shape;541;p25">
            <a:extLst>
              <a:ext uri="{FF2B5EF4-FFF2-40B4-BE49-F238E27FC236}">
                <a16:creationId xmlns:a16="http://schemas.microsoft.com/office/drawing/2014/main" id="{896C469A-3294-BEED-B193-B9A17A7E4981}"/>
              </a:ext>
            </a:extLst>
          </p:cNvPr>
          <p:cNvCxnSpPr>
            <a:cxnSpLocks/>
            <a:stCxn id="25" idx="6"/>
            <a:endCxn id="53" idx="2"/>
          </p:cNvCxnSpPr>
          <p:nvPr/>
        </p:nvCxnSpPr>
        <p:spPr>
          <a:xfrm>
            <a:off x="1690083" y="3523793"/>
            <a:ext cx="1978749" cy="750176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80" name="Google Shape;542;p25">
            <a:extLst>
              <a:ext uri="{FF2B5EF4-FFF2-40B4-BE49-F238E27FC236}">
                <a16:creationId xmlns:a16="http://schemas.microsoft.com/office/drawing/2014/main" id="{8160ACE2-7C4B-C5AF-3E10-6A60EDE2D2B1}"/>
              </a:ext>
            </a:extLst>
          </p:cNvPr>
          <p:cNvCxnSpPr>
            <a:cxnSpLocks/>
            <a:stCxn id="25" idx="5"/>
            <a:endCxn id="55" idx="2"/>
          </p:cNvCxnSpPr>
          <p:nvPr/>
        </p:nvCxnSpPr>
        <p:spPr>
          <a:xfrm>
            <a:off x="1674560" y="3556037"/>
            <a:ext cx="2010377" cy="2307188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81" name="Google Shape;543;p25">
            <a:extLst>
              <a:ext uri="{FF2B5EF4-FFF2-40B4-BE49-F238E27FC236}">
                <a16:creationId xmlns:a16="http://schemas.microsoft.com/office/drawing/2014/main" id="{42B89E0E-AF25-0FCE-F80E-F785CAFD31F4}"/>
              </a:ext>
            </a:extLst>
          </p:cNvPr>
          <p:cNvCxnSpPr>
            <a:cxnSpLocks/>
            <a:stCxn id="57" idx="4"/>
            <a:endCxn id="50" idx="2"/>
          </p:cNvCxnSpPr>
          <p:nvPr/>
        </p:nvCxnSpPr>
        <p:spPr>
          <a:xfrm rot="10800000" flipH="1">
            <a:off x="1637083" y="2136461"/>
            <a:ext cx="2048000" cy="178960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82" name="Google Shape;544;p25">
            <a:extLst>
              <a:ext uri="{FF2B5EF4-FFF2-40B4-BE49-F238E27FC236}">
                <a16:creationId xmlns:a16="http://schemas.microsoft.com/office/drawing/2014/main" id="{586FF45B-CEE0-5353-C8B3-51A4F8952DEF}"/>
              </a:ext>
            </a:extLst>
          </p:cNvPr>
          <p:cNvCxnSpPr>
            <a:cxnSpLocks/>
            <a:stCxn id="57" idx="5"/>
            <a:endCxn id="52" idx="2"/>
          </p:cNvCxnSpPr>
          <p:nvPr/>
        </p:nvCxnSpPr>
        <p:spPr>
          <a:xfrm rot="10800000" flipH="1">
            <a:off x="1674560" y="3218305"/>
            <a:ext cx="2010400" cy="69440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83" name="Google Shape;545;p25">
            <a:extLst>
              <a:ext uri="{FF2B5EF4-FFF2-40B4-BE49-F238E27FC236}">
                <a16:creationId xmlns:a16="http://schemas.microsoft.com/office/drawing/2014/main" id="{B16B4BD4-30EA-DFF0-B267-B247A7D1F556}"/>
              </a:ext>
            </a:extLst>
          </p:cNvPr>
          <p:cNvCxnSpPr>
            <a:cxnSpLocks/>
            <a:stCxn id="57" idx="6"/>
            <a:endCxn id="53" idx="2"/>
          </p:cNvCxnSpPr>
          <p:nvPr/>
        </p:nvCxnSpPr>
        <p:spPr>
          <a:xfrm>
            <a:off x="1690083" y="3880461"/>
            <a:ext cx="1978749" cy="393508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96" name="Google Shape;546;p25">
            <a:extLst>
              <a:ext uri="{FF2B5EF4-FFF2-40B4-BE49-F238E27FC236}">
                <a16:creationId xmlns:a16="http://schemas.microsoft.com/office/drawing/2014/main" id="{3EF7CF0D-F2E7-747D-7CDE-73BD5EA22E06}"/>
              </a:ext>
            </a:extLst>
          </p:cNvPr>
          <p:cNvCxnSpPr>
            <a:cxnSpLocks/>
            <a:stCxn id="57" idx="5"/>
            <a:endCxn id="55" idx="2"/>
          </p:cNvCxnSpPr>
          <p:nvPr/>
        </p:nvCxnSpPr>
        <p:spPr>
          <a:xfrm>
            <a:off x="1674560" y="3912705"/>
            <a:ext cx="2010377" cy="195052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97" name="Google Shape;547;p25">
            <a:extLst>
              <a:ext uri="{FF2B5EF4-FFF2-40B4-BE49-F238E27FC236}">
                <a16:creationId xmlns:a16="http://schemas.microsoft.com/office/drawing/2014/main" id="{3D863F47-AF0E-6511-5F90-087033920803}"/>
              </a:ext>
            </a:extLst>
          </p:cNvPr>
          <p:cNvCxnSpPr>
            <a:cxnSpLocks/>
            <a:stCxn id="60" idx="5"/>
            <a:endCxn id="50" idx="2"/>
          </p:cNvCxnSpPr>
          <p:nvPr/>
        </p:nvCxnSpPr>
        <p:spPr>
          <a:xfrm rot="10800000" flipH="1">
            <a:off x="1674560" y="2136554"/>
            <a:ext cx="2010400" cy="213280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98" name="Google Shape;548;p25">
            <a:extLst>
              <a:ext uri="{FF2B5EF4-FFF2-40B4-BE49-F238E27FC236}">
                <a16:creationId xmlns:a16="http://schemas.microsoft.com/office/drawing/2014/main" id="{59596FB2-95B0-D770-A603-C5E1AD296EF2}"/>
              </a:ext>
            </a:extLst>
          </p:cNvPr>
          <p:cNvCxnSpPr>
            <a:cxnSpLocks/>
            <a:stCxn id="60" idx="6"/>
            <a:endCxn id="52" idx="2"/>
          </p:cNvCxnSpPr>
          <p:nvPr/>
        </p:nvCxnSpPr>
        <p:spPr>
          <a:xfrm rot="10800000" flipH="1">
            <a:off x="1690083" y="3218310"/>
            <a:ext cx="1994800" cy="101880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99" name="Google Shape;549;p25">
            <a:extLst>
              <a:ext uri="{FF2B5EF4-FFF2-40B4-BE49-F238E27FC236}">
                <a16:creationId xmlns:a16="http://schemas.microsoft.com/office/drawing/2014/main" id="{B7ABD132-225C-E245-A841-A125DC660712}"/>
              </a:ext>
            </a:extLst>
          </p:cNvPr>
          <p:cNvCxnSpPr>
            <a:cxnSpLocks/>
            <a:stCxn id="60" idx="5"/>
            <a:endCxn id="53" idx="2"/>
          </p:cNvCxnSpPr>
          <p:nvPr/>
        </p:nvCxnSpPr>
        <p:spPr>
          <a:xfrm>
            <a:off x="1674560" y="4269354"/>
            <a:ext cx="1994272" cy="4615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00" name="Google Shape;550;p25">
            <a:extLst>
              <a:ext uri="{FF2B5EF4-FFF2-40B4-BE49-F238E27FC236}">
                <a16:creationId xmlns:a16="http://schemas.microsoft.com/office/drawing/2014/main" id="{99437562-9EE4-1D7E-D97B-E6B0B90BBE81}"/>
              </a:ext>
            </a:extLst>
          </p:cNvPr>
          <p:cNvCxnSpPr>
            <a:cxnSpLocks/>
            <a:stCxn id="60" idx="5"/>
            <a:endCxn id="55" idx="2"/>
          </p:cNvCxnSpPr>
          <p:nvPr/>
        </p:nvCxnSpPr>
        <p:spPr>
          <a:xfrm>
            <a:off x="1674560" y="4269355"/>
            <a:ext cx="2010377" cy="1593871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01" name="Google Shape;551;p25">
            <a:extLst>
              <a:ext uri="{FF2B5EF4-FFF2-40B4-BE49-F238E27FC236}">
                <a16:creationId xmlns:a16="http://schemas.microsoft.com/office/drawing/2014/main" id="{929510D4-9D3E-355A-915C-5A63C2FF62A4}"/>
              </a:ext>
            </a:extLst>
          </p:cNvPr>
          <p:cNvCxnSpPr>
            <a:cxnSpLocks/>
            <a:stCxn id="61" idx="6"/>
            <a:endCxn id="53" idx="2"/>
          </p:cNvCxnSpPr>
          <p:nvPr/>
        </p:nvCxnSpPr>
        <p:spPr>
          <a:xfrm flipV="1">
            <a:off x="1690083" y="4273969"/>
            <a:ext cx="1978749" cy="31979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02" name="Google Shape;552;p25">
            <a:extLst>
              <a:ext uri="{FF2B5EF4-FFF2-40B4-BE49-F238E27FC236}">
                <a16:creationId xmlns:a16="http://schemas.microsoft.com/office/drawing/2014/main" id="{9F65599F-4CC4-8E97-69F7-C70D541B8134}"/>
              </a:ext>
            </a:extLst>
          </p:cNvPr>
          <p:cNvCxnSpPr>
            <a:cxnSpLocks/>
            <a:stCxn id="61" idx="5"/>
            <a:endCxn id="52" idx="2"/>
          </p:cNvCxnSpPr>
          <p:nvPr/>
        </p:nvCxnSpPr>
        <p:spPr>
          <a:xfrm rot="10800000" flipH="1">
            <a:off x="1674560" y="3218003"/>
            <a:ext cx="2010400" cy="140800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03" name="Google Shape;553;p25">
            <a:extLst>
              <a:ext uri="{FF2B5EF4-FFF2-40B4-BE49-F238E27FC236}">
                <a16:creationId xmlns:a16="http://schemas.microsoft.com/office/drawing/2014/main" id="{6C099EA9-7397-669B-3742-C4EB70AA9C9D}"/>
              </a:ext>
            </a:extLst>
          </p:cNvPr>
          <p:cNvCxnSpPr>
            <a:cxnSpLocks/>
            <a:stCxn id="61" idx="6"/>
            <a:endCxn id="53" idx="2"/>
          </p:cNvCxnSpPr>
          <p:nvPr/>
        </p:nvCxnSpPr>
        <p:spPr>
          <a:xfrm flipV="1">
            <a:off x="1690083" y="4273969"/>
            <a:ext cx="1978749" cy="31979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04" name="Google Shape;554;p25">
            <a:extLst>
              <a:ext uri="{FF2B5EF4-FFF2-40B4-BE49-F238E27FC236}">
                <a16:creationId xmlns:a16="http://schemas.microsoft.com/office/drawing/2014/main" id="{2C11047D-AB77-FCF4-AB5A-67F61BBA3334}"/>
              </a:ext>
            </a:extLst>
          </p:cNvPr>
          <p:cNvCxnSpPr>
            <a:cxnSpLocks/>
            <a:stCxn id="61" idx="5"/>
            <a:endCxn id="55" idx="2"/>
          </p:cNvCxnSpPr>
          <p:nvPr/>
        </p:nvCxnSpPr>
        <p:spPr>
          <a:xfrm>
            <a:off x="1674560" y="4626004"/>
            <a:ext cx="2010377" cy="1237221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05" name="Google Shape;555;p25">
            <a:extLst>
              <a:ext uri="{FF2B5EF4-FFF2-40B4-BE49-F238E27FC236}">
                <a16:creationId xmlns:a16="http://schemas.microsoft.com/office/drawing/2014/main" id="{20DF0AF1-97ED-B73A-AAB7-53C85577F140}"/>
              </a:ext>
            </a:extLst>
          </p:cNvPr>
          <p:cNvCxnSpPr>
            <a:cxnSpLocks/>
            <a:stCxn id="63" idx="5"/>
            <a:endCxn id="50" idx="2"/>
          </p:cNvCxnSpPr>
          <p:nvPr/>
        </p:nvCxnSpPr>
        <p:spPr>
          <a:xfrm rot="10800000" flipH="1">
            <a:off x="1674560" y="2136403"/>
            <a:ext cx="2010400" cy="275880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06" name="Google Shape;556;p25">
            <a:extLst>
              <a:ext uri="{FF2B5EF4-FFF2-40B4-BE49-F238E27FC236}">
                <a16:creationId xmlns:a16="http://schemas.microsoft.com/office/drawing/2014/main" id="{D358AACF-D33A-5F01-EE71-653AD994652C}"/>
              </a:ext>
            </a:extLst>
          </p:cNvPr>
          <p:cNvCxnSpPr>
            <a:cxnSpLocks/>
            <a:stCxn id="63" idx="5"/>
            <a:endCxn id="52" idx="2"/>
          </p:cNvCxnSpPr>
          <p:nvPr/>
        </p:nvCxnSpPr>
        <p:spPr>
          <a:xfrm rot="10800000" flipH="1">
            <a:off x="1674560" y="3218003"/>
            <a:ext cx="2010400" cy="167720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07" name="Google Shape;557;p25">
            <a:extLst>
              <a:ext uri="{FF2B5EF4-FFF2-40B4-BE49-F238E27FC236}">
                <a16:creationId xmlns:a16="http://schemas.microsoft.com/office/drawing/2014/main" id="{7ACDF800-1568-D964-4D2C-65E61D9A2336}"/>
              </a:ext>
            </a:extLst>
          </p:cNvPr>
          <p:cNvCxnSpPr>
            <a:cxnSpLocks/>
            <a:stCxn id="63" idx="5"/>
            <a:endCxn id="53" idx="2"/>
          </p:cNvCxnSpPr>
          <p:nvPr/>
        </p:nvCxnSpPr>
        <p:spPr>
          <a:xfrm flipV="1">
            <a:off x="1674560" y="4273969"/>
            <a:ext cx="1994272" cy="621234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08" name="Google Shape;558;p25">
            <a:extLst>
              <a:ext uri="{FF2B5EF4-FFF2-40B4-BE49-F238E27FC236}">
                <a16:creationId xmlns:a16="http://schemas.microsoft.com/office/drawing/2014/main" id="{3F936DDD-9C17-AC79-515A-1D9A43848977}"/>
              </a:ext>
            </a:extLst>
          </p:cNvPr>
          <p:cNvCxnSpPr>
            <a:cxnSpLocks/>
            <a:stCxn id="63" idx="5"/>
            <a:endCxn id="55" idx="2"/>
          </p:cNvCxnSpPr>
          <p:nvPr/>
        </p:nvCxnSpPr>
        <p:spPr>
          <a:xfrm>
            <a:off x="1674560" y="4895204"/>
            <a:ext cx="2010377" cy="968021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09" name="Google Shape;591;p25">
            <a:extLst>
              <a:ext uri="{FF2B5EF4-FFF2-40B4-BE49-F238E27FC236}">
                <a16:creationId xmlns:a16="http://schemas.microsoft.com/office/drawing/2014/main" id="{FA3905FC-157D-C5C7-3B76-8B9D3DD3BA09}"/>
              </a:ext>
            </a:extLst>
          </p:cNvPr>
          <p:cNvCxnSpPr>
            <a:cxnSpLocks/>
            <a:endCxn id="26" idx="2"/>
          </p:cNvCxnSpPr>
          <p:nvPr/>
        </p:nvCxnSpPr>
        <p:spPr>
          <a:xfrm flipV="1">
            <a:off x="7604364" y="3004931"/>
            <a:ext cx="1910697" cy="1196086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sp>
        <p:nvSpPr>
          <p:cNvPr id="110" name="Google Shape;503;p25">
            <a:extLst>
              <a:ext uri="{FF2B5EF4-FFF2-40B4-BE49-F238E27FC236}">
                <a16:creationId xmlns:a16="http://schemas.microsoft.com/office/drawing/2014/main" id="{7BB618FC-8166-4775-7C12-CDF4CAE6BAD2}"/>
              </a:ext>
            </a:extLst>
          </p:cNvPr>
          <p:cNvSpPr/>
          <p:nvPr/>
        </p:nvSpPr>
        <p:spPr>
          <a:xfrm>
            <a:off x="9547272" y="4133075"/>
            <a:ext cx="742122" cy="748746"/>
          </a:xfrm>
          <a:prstGeom prst="ellipse">
            <a:avLst/>
          </a:prstGeom>
          <a:solidFill>
            <a:srgbClr val="F4CCCC"/>
          </a:solidFill>
          <a:ln w="38100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100"/>
            </a:pPr>
            <a:r>
              <a:rPr lang="zh-CN" altLang="en-US" sz="1600" b="1" dirty="0"/>
              <a:t>∑</a:t>
            </a:r>
            <a:endParaRPr sz="2133" b="1" dirty="0">
              <a:solidFill>
                <a:srgbClr val="000000"/>
              </a:solidFill>
            </a:endParaRPr>
          </a:p>
        </p:txBody>
      </p:sp>
      <p:cxnSp>
        <p:nvCxnSpPr>
          <p:cNvPr id="112" name="Google Shape;504;p25">
            <a:extLst>
              <a:ext uri="{FF2B5EF4-FFF2-40B4-BE49-F238E27FC236}">
                <a16:creationId xmlns:a16="http://schemas.microsoft.com/office/drawing/2014/main" id="{69A4E9BE-C7F2-F3CE-61F1-10BD8F0C177E}"/>
              </a:ext>
            </a:extLst>
          </p:cNvPr>
          <p:cNvCxnSpPr>
            <a:cxnSpLocks/>
            <a:stCxn id="110" idx="6"/>
            <a:endCxn id="113" idx="1"/>
          </p:cNvCxnSpPr>
          <p:nvPr/>
        </p:nvCxnSpPr>
        <p:spPr>
          <a:xfrm flipV="1">
            <a:off x="10289394" y="4498986"/>
            <a:ext cx="758698" cy="8462"/>
          </a:xfrm>
          <a:prstGeom prst="straightConnector1">
            <a:avLst/>
          </a:prstGeom>
          <a:noFill/>
          <a:ln w="19050" cap="flat" cmpd="sng">
            <a:solidFill>
              <a:srgbClr val="595959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113" name="Google Shape;505;p25">
            <a:extLst>
              <a:ext uri="{FF2B5EF4-FFF2-40B4-BE49-F238E27FC236}">
                <a16:creationId xmlns:a16="http://schemas.microsoft.com/office/drawing/2014/main" id="{C3342765-352A-9FB1-CE53-19F3FC70F85B}"/>
              </a:ext>
            </a:extLst>
          </p:cNvPr>
          <p:cNvSpPr txBox="1"/>
          <p:nvPr/>
        </p:nvSpPr>
        <p:spPr>
          <a:xfrm>
            <a:off x="11048092" y="4246450"/>
            <a:ext cx="622705" cy="505072"/>
          </a:xfrm>
          <a:prstGeom prst="rect">
            <a:avLst/>
          </a:prstGeom>
          <a:noFill/>
          <a:ln w="38100" cap="flat" cmpd="sng">
            <a:solidFill>
              <a:srgbClr val="0097A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>
              <a:defRPr lang="zh-CN"/>
            </a:defPPr>
            <a:lvl1pPr algn="ctr">
              <a:defRPr sz="1600" b="1">
                <a:latin typeface="Consolas"/>
                <a:ea typeface="Consolas"/>
                <a:cs typeface="Consolas"/>
              </a:defRPr>
            </a:lvl1pPr>
          </a:lstStyle>
          <a:p>
            <a:r>
              <a:rPr lang="en-US" altLang="zh-CN">
                <a:sym typeface="Consolas"/>
              </a:rPr>
              <a:t>ŶM</a:t>
            </a:r>
            <a:endParaRPr lang="en-US" altLang="zh-CN" dirty="0">
              <a:sym typeface="Consolas"/>
            </a:endParaRPr>
          </a:p>
        </p:txBody>
      </p:sp>
      <p:cxnSp>
        <p:nvCxnSpPr>
          <p:cNvPr id="114" name="Google Shape;514;p25">
            <a:extLst>
              <a:ext uri="{FF2B5EF4-FFF2-40B4-BE49-F238E27FC236}">
                <a16:creationId xmlns:a16="http://schemas.microsoft.com/office/drawing/2014/main" id="{611F5843-D86A-C5FB-722C-21A235D0BCD2}"/>
              </a:ext>
            </a:extLst>
          </p:cNvPr>
          <p:cNvCxnSpPr>
            <a:cxnSpLocks/>
            <a:endCxn id="110" idx="2"/>
          </p:cNvCxnSpPr>
          <p:nvPr/>
        </p:nvCxnSpPr>
        <p:spPr>
          <a:xfrm>
            <a:off x="7604364" y="2136423"/>
            <a:ext cx="1942908" cy="2371025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15" name="Google Shape;512;p25">
            <a:extLst>
              <a:ext uri="{FF2B5EF4-FFF2-40B4-BE49-F238E27FC236}">
                <a16:creationId xmlns:a16="http://schemas.microsoft.com/office/drawing/2014/main" id="{B3F9E17D-14DD-9CD4-4778-7C836ACF3FFC}"/>
              </a:ext>
            </a:extLst>
          </p:cNvPr>
          <p:cNvCxnSpPr>
            <a:cxnSpLocks/>
            <a:endCxn id="110" idx="2"/>
          </p:cNvCxnSpPr>
          <p:nvPr/>
        </p:nvCxnSpPr>
        <p:spPr>
          <a:xfrm>
            <a:off x="7604364" y="3218186"/>
            <a:ext cx="1942908" cy="1289262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16" name="Google Shape;591;p25">
            <a:extLst>
              <a:ext uri="{FF2B5EF4-FFF2-40B4-BE49-F238E27FC236}">
                <a16:creationId xmlns:a16="http://schemas.microsoft.com/office/drawing/2014/main" id="{68C24F8A-09B3-5A38-14E0-A985DEE8306A}"/>
              </a:ext>
            </a:extLst>
          </p:cNvPr>
          <p:cNvCxnSpPr>
            <a:cxnSpLocks/>
            <a:endCxn id="110" idx="2"/>
          </p:cNvCxnSpPr>
          <p:nvPr/>
        </p:nvCxnSpPr>
        <p:spPr>
          <a:xfrm>
            <a:off x="7604364" y="4201017"/>
            <a:ext cx="1942908" cy="306431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17" name="Google Shape;510;p25">
            <a:extLst>
              <a:ext uri="{FF2B5EF4-FFF2-40B4-BE49-F238E27FC236}">
                <a16:creationId xmlns:a16="http://schemas.microsoft.com/office/drawing/2014/main" id="{DC6CA769-5FEB-7C33-5D41-BBA41BFBF7CD}"/>
              </a:ext>
            </a:extLst>
          </p:cNvPr>
          <p:cNvCxnSpPr>
            <a:cxnSpLocks/>
            <a:endCxn id="110" idx="2"/>
          </p:cNvCxnSpPr>
          <p:nvPr/>
        </p:nvCxnSpPr>
        <p:spPr>
          <a:xfrm flipV="1">
            <a:off x="7604364" y="4507448"/>
            <a:ext cx="1942908" cy="1355777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119" name="Google Shape;526;p25">
            <a:extLst>
              <a:ext uri="{FF2B5EF4-FFF2-40B4-BE49-F238E27FC236}">
                <a16:creationId xmlns:a16="http://schemas.microsoft.com/office/drawing/2014/main" id="{EBB82BEB-9773-5CB9-9CE7-D01D99CCBF80}"/>
              </a:ext>
            </a:extLst>
          </p:cNvPr>
          <p:cNvCxnSpPr>
            <a:cxnSpLocks/>
          </p:cNvCxnSpPr>
          <p:nvPr/>
        </p:nvCxnSpPr>
        <p:spPr>
          <a:xfrm>
            <a:off x="11160000" y="3515244"/>
            <a:ext cx="0" cy="539259"/>
          </a:xfrm>
          <a:prstGeom prst="straightConnector1">
            <a:avLst/>
          </a:prstGeom>
          <a:noFill/>
          <a:ln w="28575" cap="flat" cmpd="sng">
            <a:solidFill>
              <a:srgbClr val="595959"/>
            </a:solidFill>
            <a:prstDash val="dot"/>
            <a:round/>
            <a:headEnd type="none" w="med" len="med"/>
            <a:tailEnd type="none" w="med" len="med"/>
          </a:ln>
        </p:spPr>
      </p:cxnSp>
      <p:sp>
        <p:nvSpPr>
          <p:cNvPr id="187" name="矩形 186">
            <a:extLst>
              <a:ext uri="{FF2B5EF4-FFF2-40B4-BE49-F238E27FC236}">
                <a16:creationId xmlns:a16="http://schemas.microsoft.com/office/drawing/2014/main" id="{50BBAD2F-04BF-313E-16AD-666C1DFBAC85}"/>
              </a:ext>
            </a:extLst>
          </p:cNvPr>
          <p:cNvSpPr/>
          <p:nvPr/>
        </p:nvSpPr>
        <p:spPr>
          <a:xfrm>
            <a:off x="6322589" y="1710622"/>
            <a:ext cx="1281775" cy="46690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归一化</a:t>
            </a:r>
          </a:p>
        </p:txBody>
      </p:sp>
      <p:sp>
        <p:nvSpPr>
          <p:cNvPr id="189" name="Google Shape;517;p25">
            <a:extLst>
              <a:ext uri="{FF2B5EF4-FFF2-40B4-BE49-F238E27FC236}">
                <a16:creationId xmlns:a16="http://schemas.microsoft.com/office/drawing/2014/main" id="{1B3BCCD5-9C29-7A6C-4DC3-C1B29A353ABD}"/>
              </a:ext>
            </a:extLst>
          </p:cNvPr>
          <p:cNvSpPr/>
          <p:nvPr/>
        </p:nvSpPr>
        <p:spPr>
          <a:xfrm>
            <a:off x="5052766" y="1754077"/>
            <a:ext cx="790800" cy="8156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altLang="zh-CN" sz="2000" b="1" dirty="0">
                <a:latin typeface="Consolas"/>
              </a:rPr>
              <a:t>e</a:t>
            </a:r>
            <a:r>
              <a:rPr lang="en" sz="2000" b="1" dirty="0">
                <a:latin typeface="Consolas"/>
              </a:rPr>
              <a:t>1</a:t>
            </a:r>
            <a:endParaRPr sz="2000" b="1" dirty="0">
              <a:latin typeface="Consolas"/>
            </a:endParaRPr>
          </a:p>
        </p:txBody>
      </p:sp>
      <p:sp>
        <p:nvSpPr>
          <p:cNvPr id="190" name="Google Shape;519;p25">
            <a:extLst>
              <a:ext uri="{FF2B5EF4-FFF2-40B4-BE49-F238E27FC236}">
                <a16:creationId xmlns:a16="http://schemas.microsoft.com/office/drawing/2014/main" id="{E35B9528-7E75-E06A-E288-FDE354E67D96}"/>
              </a:ext>
            </a:extLst>
          </p:cNvPr>
          <p:cNvSpPr/>
          <p:nvPr/>
        </p:nvSpPr>
        <p:spPr>
          <a:xfrm>
            <a:off x="5052766" y="2804943"/>
            <a:ext cx="790800" cy="8156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sz="2000" b="1" dirty="0">
                <a:latin typeface="Consolas"/>
              </a:rPr>
              <a:t>e2</a:t>
            </a:r>
            <a:endParaRPr sz="2000" b="1" dirty="0">
              <a:latin typeface="Consolas"/>
            </a:endParaRPr>
          </a:p>
        </p:txBody>
      </p:sp>
      <p:sp>
        <p:nvSpPr>
          <p:cNvPr id="191" name="Google Shape;520;p25">
            <a:extLst>
              <a:ext uri="{FF2B5EF4-FFF2-40B4-BE49-F238E27FC236}">
                <a16:creationId xmlns:a16="http://schemas.microsoft.com/office/drawing/2014/main" id="{AB6195F7-E1AD-14B9-2B92-FBD10C322811}"/>
              </a:ext>
            </a:extLst>
          </p:cNvPr>
          <p:cNvSpPr/>
          <p:nvPr/>
        </p:nvSpPr>
        <p:spPr>
          <a:xfrm>
            <a:off x="5052766" y="3874910"/>
            <a:ext cx="790800" cy="8156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sz="2000" b="1" dirty="0">
                <a:latin typeface="Consolas"/>
              </a:rPr>
              <a:t>e3</a:t>
            </a:r>
            <a:endParaRPr sz="2000" b="1" dirty="0">
              <a:latin typeface="Consolas"/>
            </a:endParaRPr>
          </a:p>
        </p:txBody>
      </p:sp>
      <p:sp>
        <p:nvSpPr>
          <p:cNvPr id="192" name="Google Shape;521;p25">
            <a:extLst>
              <a:ext uri="{FF2B5EF4-FFF2-40B4-BE49-F238E27FC236}">
                <a16:creationId xmlns:a16="http://schemas.microsoft.com/office/drawing/2014/main" id="{A44E2291-7126-5540-451A-3B7AA89489A5}"/>
              </a:ext>
            </a:extLst>
          </p:cNvPr>
          <p:cNvSpPr/>
          <p:nvPr/>
        </p:nvSpPr>
        <p:spPr>
          <a:xfrm>
            <a:off x="5052766" y="5477534"/>
            <a:ext cx="790800" cy="785979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sz="2000" b="1" dirty="0">
                <a:latin typeface="Consolas"/>
              </a:rPr>
              <a:t>en</a:t>
            </a:r>
            <a:endParaRPr sz="2000" b="1" dirty="0">
              <a:latin typeface="Consolas"/>
            </a:endParaRPr>
          </a:p>
        </p:txBody>
      </p:sp>
      <p:cxnSp>
        <p:nvCxnSpPr>
          <p:cNvPr id="193" name="Google Shape;526;p25">
            <a:extLst>
              <a:ext uri="{FF2B5EF4-FFF2-40B4-BE49-F238E27FC236}">
                <a16:creationId xmlns:a16="http://schemas.microsoft.com/office/drawing/2014/main" id="{081BF58E-AB99-B3DA-CD33-2D64CF6DE68D}"/>
              </a:ext>
            </a:extLst>
          </p:cNvPr>
          <p:cNvCxnSpPr>
            <a:cxnSpLocks/>
          </p:cNvCxnSpPr>
          <p:nvPr/>
        </p:nvCxnSpPr>
        <p:spPr>
          <a:xfrm>
            <a:off x="5452155" y="4801456"/>
            <a:ext cx="0" cy="309347"/>
          </a:xfrm>
          <a:prstGeom prst="straightConnector1">
            <a:avLst/>
          </a:prstGeom>
          <a:noFill/>
          <a:ln w="28575" cap="flat" cmpd="sng">
            <a:solidFill>
              <a:srgbClr val="595959"/>
            </a:solidFill>
            <a:prstDash val="dot"/>
            <a:round/>
            <a:headEnd type="none" w="med" len="med"/>
            <a:tailEnd type="none" w="med" len="med"/>
          </a:ln>
        </p:spPr>
      </p:cxnSp>
      <p:cxnSp>
        <p:nvCxnSpPr>
          <p:cNvPr id="215" name="直接箭头连接符 214">
            <a:extLst>
              <a:ext uri="{FF2B5EF4-FFF2-40B4-BE49-F238E27FC236}">
                <a16:creationId xmlns:a16="http://schemas.microsoft.com/office/drawing/2014/main" id="{70B6C1B1-6DA3-C49E-F31A-62B8BF706E1C}"/>
              </a:ext>
            </a:extLst>
          </p:cNvPr>
          <p:cNvCxnSpPr>
            <a:cxnSpLocks/>
          </p:cNvCxnSpPr>
          <p:nvPr/>
        </p:nvCxnSpPr>
        <p:spPr>
          <a:xfrm>
            <a:off x="4475736" y="2147840"/>
            <a:ext cx="577030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216" name="直接箭头连接符 215">
            <a:extLst>
              <a:ext uri="{FF2B5EF4-FFF2-40B4-BE49-F238E27FC236}">
                <a16:creationId xmlns:a16="http://schemas.microsoft.com/office/drawing/2014/main" id="{A4B47C61-B362-0053-4171-1D80539619EA}"/>
              </a:ext>
            </a:extLst>
          </p:cNvPr>
          <p:cNvCxnSpPr>
            <a:cxnSpLocks/>
            <a:stCxn id="52" idx="6"/>
            <a:endCxn id="190" idx="2"/>
          </p:cNvCxnSpPr>
          <p:nvPr/>
        </p:nvCxnSpPr>
        <p:spPr>
          <a:xfrm flipV="1">
            <a:off x="4475736" y="3212743"/>
            <a:ext cx="577030" cy="5443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217" name="直接箭头连接符 216">
            <a:extLst>
              <a:ext uri="{FF2B5EF4-FFF2-40B4-BE49-F238E27FC236}">
                <a16:creationId xmlns:a16="http://schemas.microsoft.com/office/drawing/2014/main" id="{9A62BF64-10D1-C519-C1A6-F92EC9E945C6}"/>
              </a:ext>
            </a:extLst>
          </p:cNvPr>
          <p:cNvCxnSpPr>
            <a:cxnSpLocks/>
            <a:stCxn id="53" idx="6"/>
            <a:endCxn id="191" idx="2"/>
          </p:cNvCxnSpPr>
          <p:nvPr/>
        </p:nvCxnSpPr>
        <p:spPr>
          <a:xfrm>
            <a:off x="4459632" y="4273969"/>
            <a:ext cx="593134" cy="8741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218" name="直接箭头连接符 217">
            <a:extLst>
              <a:ext uri="{FF2B5EF4-FFF2-40B4-BE49-F238E27FC236}">
                <a16:creationId xmlns:a16="http://schemas.microsoft.com/office/drawing/2014/main" id="{55C3DD30-F219-7176-4551-5E2E6BF0AFD7}"/>
              </a:ext>
            </a:extLst>
          </p:cNvPr>
          <p:cNvCxnSpPr>
            <a:cxnSpLocks/>
            <a:stCxn id="55" idx="6"/>
            <a:endCxn id="192" idx="2"/>
          </p:cNvCxnSpPr>
          <p:nvPr/>
        </p:nvCxnSpPr>
        <p:spPr>
          <a:xfrm>
            <a:off x="4475736" y="5863225"/>
            <a:ext cx="577030" cy="7299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237" name="直接箭头连接符 236">
            <a:extLst>
              <a:ext uri="{FF2B5EF4-FFF2-40B4-BE49-F238E27FC236}">
                <a16:creationId xmlns:a16="http://schemas.microsoft.com/office/drawing/2014/main" id="{E8694C9B-C118-CA49-5EB9-C8D3BDA838E0}"/>
              </a:ext>
            </a:extLst>
          </p:cNvPr>
          <p:cNvCxnSpPr>
            <a:cxnSpLocks/>
            <a:stCxn id="189" idx="6"/>
          </p:cNvCxnSpPr>
          <p:nvPr/>
        </p:nvCxnSpPr>
        <p:spPr>
          <a:xfrm>
            <a:off x="5843566" y="2161877"/>
            <a:ext cx="479023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238" name="直接箭头连接符 237">
            <a:extLst>
              <a:ext uri="{FF2B5EF4-FFF2-40B4-BE49-F238E27FC236}">
                <a16:creationId xmlns:a16="http://schemas.microsoft.com/office/drawing/2014/main" id="{3231AC46-4EBC-D7DB-D062-C712DE3D7FCD}"/>
              </a:ext>
            </a:extLst>
          </p:cNvPr>
          <p:cNvCxnSpPr>
            <a:cxnSpLocks/>
            <a:stCxn id="190" idx="6"/>
          </p:cNvCxnSpPr>
          <p:nvPr/>
        </p:nvCxnSpPr>
        <p:spPr>
          <a:xfrm>
            <a:off x="5843566" y="3212743"/>
            <a:ext cx="479023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239" name="直接箭头连接符 238">
            <a:extLst>
              <a:ext uri="{FF2B5EF4-FFF2-40B4-BE49-F238E27FC236}">
                <a16:creationId xmlns:a16="http://schemas.microsoft.com/office/drawing/2014/main" id="{4629C54E-AB61-40A2-E2E3-2D2EB771A33C}"/>
              </a:ext>
            </a:extLst>
          </p:cNvPr>
          <p:cNvCxnSpPr>
            <a:cxnSpLocks/>
          </p:cNvCxnSpPr>
          <p:nvPr/>
        </p:nvCxnSpPr>
        <p:spPr>
          <a:xfrm>
            <a:off x="5843566" y="4237110"/>
            <a:ext cx="479023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240" name="直接箭头连接符 239">
            <a:extLst>
              <a:ext uri="{FF2B5EF4-FFF2-40B4-BE49-F238E27FC236}">
                <a16:creationId xmlns:a16="http://schemas.microsoft.com/office/drawing/2014/main" id="{DBAA37E9-9875-06C7-3A18-0BE12C41F6E6}"/>
              </a:ext>
            </a:extLst>
          </p:cNvPr>
          <p:cNvCxnSpPr>
            <a:cxnSpLocks/>
          </p:cNvCxnSpPr>
          <p:nvPr/>
        </p:nvCxnSpPr>
        <p:spPr>
          <a:xfrm>
            <a:off x="5843566" y="5882542"/>
            <a:ext cx="479023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cxnSp>
      <p:cxnSp>
        <p:nvCxnSpPr>
          <p:cNvPr id="253" name="直接箭头连接符 252">
            <a:extLst>
              <a:ext uri="{FF2B5EF4-FFF2-40B4-BE49-F238E27FC236}">
                <a16:creationId xmlns:a16="http://schemas.microsoft.com/office/drawing/2014/main" id="{DB74685B-D3F7-52E1-9C9D-C51981661A3F}"/>
              </a:ext>
            </a:extLst>
          </p:cNvPr>
          <p:cNvCxnSpPr>
            <a:cxnSpLocks/>
            <a:stCxn id="189" idx="4"/>
            <a:endCxn id="190" idx="0"/>
          </p:cNvCxnSpPr>
          <p:nvPr/>
        </p:nvCxnSpPr>
        <p:spPr>
          <a:xfrm>
            <a:off x="5448166" y="2569677"/>
            <a:ext cx="0" cy="23526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6" name="直接箭头连接符 255">
            <a:extLst>
              <a:ext uri="{FF2B5EF4-FFF2-40B4-BE49-F238E27FC236}">
                <a16:creationId xmlns:a16="http://schemas.microsoft.com/office/drawing/2014/main" id="{C0B67DA4-FCE7-12E9-A8D6-6638E45BFC8F}"/>
              </a:ext>
            </a:extLst>
          </p:cNvPr>
          <p:cNvCxnSpPr>
            <a:cxnSpLocks/>
            <a:stCxn id="190" idx="4"/>
            <a:endCxn id="191" idx="0"/>
          </p:cNvCxnSpPr>
          <p:nvPr/>
        </p:nvCxnSpPr>
        <p:spPr>
          <a:xfrm>
            <a:off x="5448166" y="3620543"/>
            <a:ext cx="0" cy="25436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9" name="直接箭头连接符 258">
            <a:extLst>
              <a:ext uri="{FF2B5EF4-FFF2-40B4-BE49-F238E27FC236}">
                <a16:creationId xmlns:a16="http://schemas.microsoft.com/office/drawing/2014/main" id="{39DB2D68-A8D7-A9FC-57D7-FEBB95565F4C}"/>
              </a:ext>
            </a:extLst>
          </p:cNvPr>
          <p:cNvCxnSpPr>
            <a:cxnSpLocks/>
            <a:endCxn id="192" idx="0"/>
          </p:cNvCxnSpPr>
          <p:nvPr/>
        </p:nvCxnSpPr>
        <p:spPr>
          <a:xfrm>
            <a:off x="5448166" y="5176616"/>
            <a:ext cx="0" cy="3009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75" name="Google Shape;498;p25">
            <a:extLst>
              <a:ext uri="{FF2B5EF4-FFF2-40B4-BE49-F238E27FC236}">
                <a16:creationId xmlns:a16="http://schemas.microsoft.com/office/drawing/2014/main" id="{92829DC4-A845-9AAB-FBD9-2D7F1ADAD6DB}"/>
              </a:ext>
            </a:extLst>
          </p:cNvPr>
          <p:cNvSpPr txBox="1"/>
          <p:nvPr/>
        </p:nvSpPr>
        <p:spPr>
          <a:xfrm>
            <a:off x="10662916" y="766584"/>
            <a:ext cx="1415772" cy="5687495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>
              <a:defRPr lang="zh-CN"/>
            </a:defPPr>
            <a:lvl1pPr algn="ctr">
              <a:defRPr sz="2800"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>
                <a:sym typeface="Consolas"/>
              </a:rPr>
              <a:t>输出层</a:t>
            </a:r>
            <a:endParaRPr dirty="0">
              <a:sym typeface="Consolas"/>
            </a:endParaRPr>
          </a:p>
        </p:txBody>
      </p:sp>
      <p:sp>
        <p:nvSpPr>
          <p:cNvPr id="279" name="文本框 278">
            <a:extLst>
              <a:ext uri="{FF2B5EF4-FFF2-40B4-BE49-F238E27FC236}">
                <a16:creationId xmlns:a16="http://schemas.microsoft.com/office/drawing/2014/main" id="{C4491BB4-664F-360B-B02B-FB3B129E2800}"/>
              </a:ext>
            </a:extLst>
          </p:cNvPr>
          <p:cNvSpPr txBox="1"/>
          <p:nvPr/>
        </p:nvSpPr>
        <p:spPr>
          <a:xfrm>
            <a:off x="7845006" y="3504107"/>
            <a:ext cx="3820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>
                <a:solidFill>
                  <a:schemeClr val="accent1">
                    <a:lumMod val="75000"/>
                  </a:schemeClr>
                </a:solidFill>
              </a:rPr>
              <a:t>a</a:t>
            </a:r>
            <a:r>
              <a:rPr lang="en" altLang="zh-CN" sz="1800" baseline="-25000">
                <a:solidFill>
                  <a:schemeClr val="accent1">
                    <a:lumMod val="75000"/>
                  </a:schemeClr>
                </a:solidFill>
              </a:rPr>
              <a:t>3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80" name="文本框 279">
            <a:extLst>
              <a:ext uri="{FF2B5EF4-FFF2-40B4-BE49-F238E27FC236}">
                <a16:creationId xmlns:a16="http://schemas.microsoft.com/office/drawing/2014/main" id="{8E04B94B-02F3-84E5-407D-7302A1357449}"/>
              </a:ext>
            </a:extLst>
          </p:cNvPr>
          <p:cNvSpPr txBox="1"/>
          <p:nvPr/>
        </p:nvSpPr>
        <p:spPr>
          <a:xfrm>
            <a:off x="7845005" y="4616790"/>
            <a:ext cx="3820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>
                <a:solidFill>
                  <a:schemeClr val="accent1">
                    <a:lumMod val="75000"/>
                  </a:schemeClr>
                </a:solidFill>
              </a:rPr>
              <a:t>a</a:t>
            </a:r>
            <a:r>
              <a:rPr lang="en" altLang="zh-CN" sz="1800" baseline="-25000">
                <a:solidFill>
                  <a:schemeClr val="accent1">
                    <a:lumMod val="75000"/>
                  </a:schemeClr>
                </a:solidFill>
              </a:rPr>
              <a:t>n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81" name="文本框 280">
            <a:extLst>
              <a:ext uri="{FF2B5EF4-FFF2-40B4-BE49-F238E27FC236}">
                <a16:creationId xmlns:a16="http://schemas.microsoft.com/office/drawing/2014/main" id="{F6CAF5F1-836E-6BED-E597-4C4AE9F09FAB}"/>
              </a:ext>
            </a:extLst>
          </p:cNvPr>
          <p:cNvSpPr txBox="1"/>
          <p:nvPr/>
        </p:nvSpPr>
        <p:spPr>
          <a:xfrm>
            <a:off x="7874813" y="2786294"/>
            <a:ext cx="3820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>
                <a:solidFill>
                  <a:schemeClr val="accent1">
                    <a:lumMod val="75000"/>
                  </a:schemeClr>
                </a:solidFill>
              </a:rPr>
              <a:t>a</a:t>
            </a:r>
            <a:r>
              <a:rPr lang="en" altLang="zh-CN" sz="1800" baseline="-25000">
                <a:solidFill>
                  <a:schemeClr val="accent1">
                    <a:lumMod val="75000"/>
                  </a:schemeClr>
                </a:solidFill>
              </a:rPr>
              <a:t>2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82" name="文本框 281">
            <a:extLst>
              <a:ext uri="{FF2B5EF4-FFF2-40B4-BE49-F238E27FC236}">
                <a16:creationId xmlns:a16="http://schemas.microsoft.com/office/drawing/2014/main" id="{5F2C9E18-57E1-A656-AE9F-94DC93EEDA8E}"/>
              </a:ext>
            </a:extLst>
          </p:cNvPr>
          <p:cNvSpPr txBox="1"/>
          <p:nvPr/>
        </p:nvSpPr>
        <p:spPr>
          <a:xfrm>
            <a:off x="7840041" y="1971751"/>
            <a:ext cx="5552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accent1">
                    <a:lumMod val="75000"/>
                  </a:schemeClr>
                </a:solidFill>
              </a:rPr>
              <a:t>a</a:t>
            </a:r>
            <a:r>
              <a:rPr lang="en" altLang="zh-CN" sz="1800" baseline="-25000" dirty="0">
                <a:solidFill>
                  <a:schemeClr val="accent1">
                    <a:lumMod val="75000"/>
                  </a:schemeClr>
                </a:solidFill>
              </a:rPr>
              <a:t>1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84" name="文本框 283">
            <a:extLst>
              <a:ext uri="{FF2B5EF4-FFF2-40B4-BE49-F238E27FC236}">
                <a16:creationId xmlns:a16="http://schemas.microsoft.com/office/drawing/2014/main" id="{13FC4D2A-1E62-1BB1-66F3-AA5FE4259B9E}"/>
              </a:ext>
            </a:extLst>
          </p:cNvPr>
          <p:cNvSpPr txBox="1"/>
          <p:nvPr/>
        </p:nvSpPr>
        <p:spPr>
          <a:xfrm>
            <a:off x="8614122" y="4312437"/>
            <a:ext cx="3820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accent2"/>
                </a:solidFill>
              </a:rPr>
              <a:t>a</a:t>
            </a:r>
            <a:r>
              <a:rPr lang="en" altLang="zh-CN" sz="1800" baseline="-25000" dirty="0">
                <a:solidFill>
                  <a:schemeClr val="accent2"/>
                </a:solidFill>
              </a:rPr>
              <a:t>3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285" name="文本框 284">
            <a:extLst>
              <a:ext uri="{FF2B5EF4-FFF2-40B4-BE49-F238E27FC236}">
                <a16:creationId xmlns:a16="http://schemas.microsoft.com/office/drawing/2014/main" id="{7941A977-05BD-4CAA-66C3-A5EB32D1B4CA}"/>
              </a:ext>
            </a:extLst>
          </p:cNvPr>
          <p:cNvSpPr txBox="1"/>
          <p:nvPr/>
        </p:nvSpPr>
        <p:spPr>
          <a:xfrm>
            <a:off x="8581911" y="3027637"/>
            <a:ext cx="3820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accent2"/>
                </a:solidFill>
              </a:rPr>
              <a:t>a</a:t>
            </a:r>
            <a:r>
              <a:rPr lang="en" altLang="zh-CN" sz="1800" baseline="-25000" dirty="0">
                <a:solidFill>
                  <a:schemeClr val="accent2"/>
                </a:solidFill>
              </a:rPr>
              <a:t>1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286" name="文本框 285">
            <a:extLst>
              <a:ext uri="{FF2B5EF4-FFF2-40B4-BE49-F238E27FC236}">
                <a16:creationId xmlns:a16="http://schemas.microsoft.com/office/drawing/2014/main" id="{F85741D5-E854-4DBB-55BF-E2124F9A5D4A}"/>
              </a:ext>
            </a:extLst>
          </p:cNvPr>
          <p:cNvSpPr txBox="1"/>
          <p:nvPr/>
        </p:nvSpPr>
        <p:spPr>
          <a:xfrm>
            <a:off x="8614121" y="5059948"/>
            <a:ext cx="3820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accent2"/>
                </a:solidFill>
              </a:rPr>
              <a:t>a</a:t>
            </a:r>
            <a:r>
              <a:rPr lang="en" altLang="zh-CN" sz="1800" baseline="-25000" dirty="0">
                <a:solidFill>
                  <a:schemeClr val="accent2"/>
                </a:solidFill>
              </a:rPr>
              <a:t>n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287" name="文本框 286">
            <a:extLst>
              <a:ext uri="{FF2B5EF4-FFF2-40B4-BE49-F238E27FC236}">
                <a16:creationId xmlns:a16="http://schemas.microsoft.com/office/drawing/2014/main" id="{F7D170B5-7C46-C376-072E-D6BD501FA355}"/>
              </a:ext>
            </a:extLst>
          </p:cNvPr>
          <p:cNvSpPr txBox="1"/>
          <p:nvPr/>
        </p:nvSpPr>
        <p:spPr>
          <a:xfrm>
            <a:off x="8614120" y="3571253"/>
            <a:ext cx="3820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accent2"/>
                </a:solidFill>
              </a:rPr>
              <a:t>a</a:t>
            </a:r>
            <a:r>
              <a:rPr lang="en" altLang="zh-CN" sz="1800" baseline="-25000" dirty="0">
                <a:solidFill>
                  <a:schemeClr val="accent2"/>
                </a:solidFill>
              </a:rPr>
              <a:t>2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61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9</TotalTime>
  <Words>496</Words>
  <Application>Microsoft Office PowerPoint</Application>
  <PresentationFormat>宽屏</PresentationFormat>
  <Paragraphs>281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等线</vt:lpstr>
      <vt:lpstr>等线 Light</vt:lpstr>
      <vt:lpstr>宋体</vt:lpstr>
      <vt:lpstr>Arial</vt:lpstr>
      <vt:lpstr>Consolas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i xu</dc:creator>
  <cp:lastModifiedBy>zhai xu</cp:lastModifiedBy>
  <cp:revision>40</cp:revision>
  <dcterms:created xsi:type="dcterms:W3CDTF">2022-07-26T05:02:49Z</dcterms:created>
  <dcterms:modified xsi:type="dcterms:W3CDTF">2022-08-18T16:41:06Z</dcterms:modified>
</cp:coreProperties>
</file>